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CB37D5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5529F258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4542FF7F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365089B2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F78E141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ABF5458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9139647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7DBE2E2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B66750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4A51FB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</w:t>
            </w:r>
            <w:r>
              <w:t>-</w:t>
            </w:r>
            <w:r>
              <w:t>成都</w:t>
            </w:r>
            <w:bookmarkEnd w:id="3"/>
          </w:p>
        </w:tc>
      </w:tr>
      <w:tr w:rsidR="00794676" w:rsidRPr="00D40158" w14:paraId="5B8A671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3FC9E0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D46432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6C62F27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7A19AD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3DBF3BB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5F9E3B6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AFC72E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1D1FB3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5FC98A0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459A58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E2FEDF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2BAAB8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1C1123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76E3F85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7028EC9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E52001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5AD9CA0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7DBDB1C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D0A8DC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48EE6C4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2年3月10日</w:t>
              </w:r>
            </w:smartTag>
            <w:bookmarkEnd w:id="7"/>
          </w:p>
        </w:tc>
      </w:tr>
    </w:tbl>
    <w:p w14:paraId="715AA132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1F6F8098" wp14:editId="13A513B9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E6DD19" w14:textId="77777777" w:rsidR="00F17277" w:rsidRDefault="00F17277">
      <w:pPr>
        <w:spacing w:line="240" w:lineRule="atLeast"/>
        <w:jc w:val="center"/>
        <w:rPr>
          <w:rFonts w:ascii="宋体" w:hAnsi="宋体"/>
        </w:rPr>
      </w:pPr>
    </w:p>
    <w:p w14:paraId="7FBCCB24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048874F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8CA13BA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B636C8F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710E5813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97BC7F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5CB3995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14:paraId="66C30DF9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E55B6F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95897C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3D90D764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3FBE62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1B8E75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7380689825</w:t>
            </w:r>
            <w:bookmarkEnd w:id="11"/>
          </w:p>
        </w:tc>
      </w:tr>
    </w:tbl>
    <w:p w14:paraId="78A3F3C9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44CC6BC4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714F20E2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03AD6069" w14:textId="77777777" w:rsidR="00895347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7794201" w:history="1">
        <w:r w:rsidR="00895347" w:rsidRPr="00A553D7">
          <w:rPr>
            <w:rStyle w:val="a8"/>
          </w:rPr>
          <w:t>1</w:t>
        </w:r>
        <w:r w:rsidR="00895347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895347" w:rsidRPr="00A553D7">
          <w:rPr>
            <w:rStyle w:val="a8"/>
          </w:rPr>
          <w:t>建筑概况</w:t>
        </w:r>
        <w:r w:rsidR="00895347">
          <w:rPr>
            <w:webHidden/>
          </w:rPr>
          <w:tab/>
        </w:r>
        <w:r w:rsidR="00895347">
          <w:rPr>
            <w:webHidden/>
          </w:rPr>
          <w:fldChar w:fldCharType="begin"/>
        </w:r>
        <w:r w:rsidR="00895347">
          <w:rPr>
            <w:webHidden/>
          </w:rPr>
          <w:instrText xml:space="preserve"> PAGEREF _Toc97794201 \h </w:instrText>
        </w:r>
        <w:r w:rsidR="00895347">
          <w:rPr>
            <w:webHidden/>
          </w:rPr>
        </w:r>
        <w:r w:rsidR="00895347">
          <w:rPr>
            <w:webHidden/>
          </w:rPr>
          <w:fldChar w:fldCharType="separate"/>
        </w:r>
        <w:r w:rsidR="00895347">
          <w:rPr>
            <w:webHidden/>
          </w:rPr>
          <w:t>3</w:t>
        </w:r>
        <w:r w:rsidR="00895347">
          <w:rPr>
            <w:webHidden/>
          </w:rPr>
          <w:fldChar w:fldCharType="end"/>
        </w:r>
      </w:hyperlink>
    </w:p>
    <w:p w14:paraId="2D585B9C" w14:textId="77777777" w:rsidR="00895347" w:rsidRDefault="0089534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794202" w:history="1">
        <w:r w:rsidRPr="00A553D7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553D7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7942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1BF43BE" w14:textId="77777777" w:rsidR="00895347" w:rsidRDefault="0089534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794203" w:history="1">
        <w:r w:rsidRPr="00A553D7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553D7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7942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196A239" w14:textId="77777777" w:rsidR="00895347" w:rsidRDefault="00895347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794204" w:history="1">
        <w:r w:rsidRPr="00A553D7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553D7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7942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ADA2226" w14:textId="77777777" w:rsidR="00895347" w:rsidRDefault="00895347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794205" w:history="1">
        <w:r w:rsidRPr="00A553D7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553D7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7942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D5CE38B" w14:textId="77777777" w:rsidR="00895347" w:rsidRDefault="0089534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794206" w:history="1">
        <w:r w:rsidRPr="00A553D7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553D7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7942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F92403B" w14:textId="77777777" w:rsidR="00895347" w:rsidRDefault="00895347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794207" w:history="1">
        <w:r w:rsidRPr="00A553D7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553D7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7942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58B717A2" w14:textId="77777777" w:rsidR="00895347" w:rsidRDefault="00895347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794208" w:history="1">
        <w:r w:rsidRPr="00A553D7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553D7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7942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031299F7" w14:textId="77777777" w:rsidR="00895347" w:rsidRDefault="00895347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794209" w:history="1">
        <w:r w:rsidRPr="00A553D7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553D7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7942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7BA952B9" w14:textId="77777777" w:rsidR="00895347" w:rsidRDefault="00895347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794210" w:history="1">
        <w:r w:rsidRPr="00A553D7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553D7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7942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9D773AE" w14:textId="77777777" w:rsidR="00895347" w:rsidRDefault="0089534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794211" w:history="1">
        <w:r w:rsidRPr="00A553D7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553D7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7942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97D96FA" w14:textId="77777777" w:rsidR="00895347" w:rsidRDefault="0089534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794212" w:history="1">
        <w:r w:rsidRPr="00A553D7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553D7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7942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215DA92" w14:textId="77777777" w:rsidR="00895347" w:rsidRDefault="00895347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794213" w:history="1">
        <w:r w:rsidRPr="00A553D7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553D7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7942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4B6F0681" w14:textId="77777777" w:rsidR="00895347" w:rsidRDefault="00895347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7794214" w:history="1">
        <w:r w:rsidRPr="00A553D7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553D7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7942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D595941" w14:textId="77777777" w:rsidR="00895347" w:rsidRDefault="00895347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794215" w:history="1">
        <w:r w:rsidRPr="00A553D7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553D7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7942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67C1FD02" w14:textId="77777777" w:rsidR="00895347" w:rsidRDefault="00895347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7794216" w:history="1">
        <w:r w:rsidRPr="00A553D7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553D7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7942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1814333C" w14:textId="77777777" w:rsidR="00895347" w:rsidRDefault="00895347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794217" w:history="1">
        <w:r w:rsidRPr="00A553D7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553D7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79421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59FE41CA" w14:textId="77777777" w:rsidR="00895347" w:rsidRDefault="00895347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7794218" w:history="1">
        <w:r w:rsidRPr="00A553D7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553D7">
          <w:rPr>
            <w:rStyle w:val="a8"/>
          </w:rPr>
          <w:t>混凝土梁柱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7942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0A2EB6AE" w14:textId="77777777" w:rsidR="00895347" w:rsidRDefault="00895347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794219" w:history="1">
        <w:r w:rsidRPr="00A553D7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A553D7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79421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3D22F1F3" w14:textId="77777777" w:rsidR="00895347" w:rsidRDefault="00895347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794220" w:history="1">
        <w:r w:rsidRPr="00A553D7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A553D7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79422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00A8CEB9" w14:textId="77777777" w:rsidR="00794676" w:rsidRDefault="00794676" w:rsidP="00794676">
      <w:pPr>
        <w:spacing w:line="240" w:lineRule="atLeast"/>
      </w:pPr>
      <w:r>
        <w:fldChar w:fldCharType="end"/>
      </w:r>
    </w:p>
    <w:p w14:paraId="670F41B5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F58A6EE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97794201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0EE8820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708C62A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6A6FA98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5796DB7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8D1BE4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17CB0C8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四川</w:t>
            </w:r>
            <w:r>
              <w:t>-</w:t>
            </w:r>
            <w:r>
              <w:t>成都</w:t>
            </w:r>
            <w:bookmarkEnd w:id="15"/>
          </w:p>
        </w:tc>
      </w:tr>
      <w:tr w:rsidR="00794676" w:rsidRPr="005816EB" w14:paraId="6142575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16D88BE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7223C32D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0.66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6103939A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4.01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4C83926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91D304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FD293F8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7DEBF90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E95007D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540B1A5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6</w:t>
            </w:r>
            <w:bookmarkEnd w:id="19"/>
          </w:p>
        </w:tc>
      </w:tr>
      <w:tr w:rsidR="00794676" w:rsidRPr="005816EB" w14:paraId="64D820F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0BE806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751B6A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4573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19EB5C9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274B15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1C33C4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6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76A7FA4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54AB6B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E503903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2.2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57B9409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539A65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FAE95E5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轻钢结构</w:t>
            </w:r>
            <w:bookmarkEnd w:id="25"/>
          </w:p>
        </w:tc>
      </w:tr>
    </w:tbl>
    <w:p w14:paraId="78EED45D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97794202"/>
      <w:bookmarkEnd w:id="13"/>
      <w:r>
        <w:rPr>
          <w:rFonts w:hint="eastAsia"/>
        </w:rPr>
        <w:t>评价依据</w:t>
      </w:r>
      <w:bookmarkEnd w:id="27"/>
    </w:p>
    <w:bookmarkEnd w:id="26"/>
    <w:p w14:paraId="7D55DDE1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四川省居住建筑节能设计标准</w:t>
      </w:r>
      <w:r>
        <w:rPr>
          <w:rFonts w:hint="eastAsia"/>
        </w:rPr>
        <w:t xml:space="preserve"> DB51/5027-2019</w:t>
      </w:r>
      <w:bookmarkEnd w:id="28"/>
    </w:p>
    <w:p w14:paraId="622E08BB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1B11E1DA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18121B99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09B9874A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2D87D908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97794203"/>
      <w:r>
        <w:rPr>
          <w:rFonts w:hint="eastAsia"/>
        </w:rPr>
        <w:t>评价目标与方法</w:t>
      </w:r>
      <w:bookmarkEnd w:id="30"/>
    </w:p>
    <w:p w14:paraId="4F9DD5C2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97794204"/>
      <w:r>
        <w:rPr>
          <w:rFonts w:hint="eastAsia"/>
          <w:kern w:val="2"/>
        </w:rPr>
        <w:t>评价目标</w:t>
      </w:r>
      <w:bookmarkEnd w:id="31"/>
    </w:p>
    <w:p w14:paraId="751E42BF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24F3A056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315ABBF7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97794205"/>
      <w:r>
        <w:rPr>
          <w:rFonts w:hint="eastAsia"/>
          <w:kern w:val="2"/>
        </w:rPr>
        <w:t>评价方法</w:t>
      </w:r>
      <w:bookmarkEnd w:id="32"/>
    </w:p>
    <w:p w14:paraId="00E9B978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217CCFB1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06A2D92F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C387B6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2DE27240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6345C4F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2EC7279B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30728730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34B90F3C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3A8A3F9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4B793E5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71B1AFE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8B6FAFA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0B66674A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2947368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58730E">
              <w:rPr>
                <w:position w:val="-9"/>
              </w:rPr>
              <w:pict w14:anchorId="259699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2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895347">
              <w:rPr>
                <w:position w:val="-9"/>
              </w:rPr>
              <w:pict w14:anchorId="1D792B36">
                <v:shape id="_x0000_i1071" type="#_x0000_t75" style="width:27.2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2C03D55A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2A1C9E49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6F12007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729544F1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382C131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2A3A6785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2EA9CD19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1DA2105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6D58B356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7EE4E81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394C326A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432DF7D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558A096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2B97E93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DDAEEA5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53021FF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390E920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7B546434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3B36D26B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58730E">
              <w:rPr>
                <w:position w:val="-9"/>
              </w:rPr>
              <w:pict w14:anchorId="4C7B7AA7">
                <v:shape id="_x0000_i1027" type="#_x0000_t75" style="width:27.2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895347">
              <w:rPr>
                <w:position w:val="-9"/>
              </w:rPr>
              <w:pict w14:anchorId="381D2FCF">
                <v:shape id="_x0000_i1072" type="#_x0000_t75" style="width:27.2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41331868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603C16D6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7C44ED66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6F950C5C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44080DCC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52BFFB8E">
          <v:shape id="_x0000_i1029" type="#_x0000_t75" style="width:30pt;height:14.2pt" o:ole="">
            <v:imagedata r:id="rId11" o:title=""/>
          </v:shape>
          <o:OLEObject Type="Embed" ProgID="Equation.DSMT4" ShapeID="_x0000_i1029" DrawAspect="Content" ObjectID="_1708407005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58730E">
        <w:rPr>
          <w:position w:val="-6"/>
        </w:rPr>
        <w:pict w14:anchorId="2A224AE2">
          <v:shape id="_x0000_i1030" type="#_x0000_t75" style="width:10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895347">
        <w:rPr>
          <w:position w:val="-6"/>
        </w:rPr>
        <w:pict w14:anchorId="009F80D8">
          <v:shape id="_x0000_i1073" type="#_x0000_t75" style="width:10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04062600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58730E">
        <w:rPr>
          <w:position w:val="-8"/>
        </w:rPr>
        <w:pict w14:anchorId="021E8F8D">
          <v:shape id="_x0000_i1032" type="#_x0000_t75" style="width:10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95347">
        <w:rPr>
          <w:position w:val="-8"/>
        </w:rPr>
        <w:pict w14:anchorId="6975C6B9">
          <v:shape id="_x0000_i1074" type="#_x0000_t75" style="width:10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7AEC8E23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58730E">
        <w:rPr>
          <w:rFonts w:ascii="宋体" w:hAnsi="宋体"/>
          <w:position w:val="-8"/>
        </w:rPr>
        <w:pict w14:anchorId="66559CE1">
          <v:shape id="_x0000_i1034" type="#_x0000_t75" style="width:10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895347">
        <w:rPr>
          <w:rFonts w:ascii="宋体" w:hAnsi="宋体"/>
          <w:position w:val="-8"/>
        </w:rPr>
        <w:pict w14:anchorId="7D704405">
          <v:shape id="_x0000_i1075" type="#_x0000_t75" style="width:10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6015C122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3D9F2F4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EE4E520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4E36B08D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231FE658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8730E">
        <w:rPr>
          <w:position w:val="-23"/>
        </w:rPr>
        <w:pict w14:anchorId="56EE5D50">
          <v:shape id="_x0000_i1036" type="#_x0000_t75" style="width:44.2pt;height:31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95347">
        <w:rPr>
          <w:position w:val="-23"/>
        </w:rPr>
        <w:pict w14:anchorId="117EBCAD">
          <v:shape id="_x0000_i1076" type="#_x0000_t75" style="width:44.2pt;height:31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19D47EA2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8730E">
        <w:rPr>
          <w:position w:val="-24"/>
        </w:rPr>
        <w:pict w14:anchorId="461900EE">
          <v:shape id="_x0000_i1038" type="#_x0000_t75" style="width:8.2pt;height:31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95347">
        <w:rPr>
          <w:position w:val="-24"/>
        </w:rPr>
        <w:pict w14:anchorId="48457A42">
          <v:shape id="_x0000_i1077" type="#_x0000_t75" style="width:8.2pt;height:31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8730E">
        <w:rPr>
          <w:position w:val="-8"/>
        </w:rPr>
        <w:pict w14:anchorId="2C7020FA">
          <v:shape id="_x0000_i1040" type="#_x0000_t75" style="width:10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95347">
        <w:rPr>
          <w:position w:val="-8"/>
        </w:rPr>
        <w:pict w14:anchorId="64ADD8FB">
          <v:shape id="_x0000_i1078" type="#_x0000_t75" style="width:10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080ADD54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8730E">
        <w:rPr>
          <w:position w:val="-8"/>
        </w:rPr>
        <w:pict w14:anchorId="7C69FDEE">
          <v:shape id="_x0000_i1042" type="#_x0000_t75" style="width:6.5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95347">
        <w:rPr>
          <w:position w:val="-8"/>
        </w:rPr>
        <w:pict w14:anchorId="093F911F">
          <v:shape id="_x0000_i1079" type="#_x0000_t75" style="width:6.5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8730E">
        <w:rPr>
          <w:position w:val="-26"/>
        </w:rPr>
        <w:pict w14:anchorId="66AEF6E6">
          <v:shape id="_x0000_i1044" type="#_x0000_t75" style="width:29.45pt;height:31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95347">
        <w:rPr>
          <w:position w:val="-26"/>
        </w:rPr>
        <w:pict w14:anchorId="6142CEF0">
          <v:shape id="_x0000_i1080" type="#_x0000_t75" style="width:29.45pt;height:31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3D99624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6D61A683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8730E">
        <w:rPr>
          <w:position w:val="-21"/>
        </w:rPr>
        <w:pict w14:anchorId="5B09B0EA">
          <v:shape id="_x0000_i1046" type="#_x0000_t75" style="width:308.2pt;height:31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95347">
        <w:rPr>
          <w:position w:val="-21"/>
        </w:rPr>
        <w:pict w14:anchorId="1DD4F825">
          <v:shape id="_x0000_i1081" type="#_x0000_t75" style="width:308.2pt;height:31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563DDBB6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1E22B328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43FB76F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8730E">
        <w:rPr>
          <w:position w:val="-8"/>
        </w:rPr>
        <w:pict w14:anchorId="0E4075F1">
          <v:shape id="_x0000_i1048" type="#_x0000_t75" style="width:50.2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95347">
        <w:rPr>
          <w:position w:val="-8"/>
        </w:rPr>
        <w:pict w14:anchorId="59F95180">
          <v:shape id="_x0000_i1082" type="#_x0000_t75" style="width:50.2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8730E">
        <w:rPr>
          <w:position w:val="-26"/>
        </w:rPr>
        <w:pict w14:anchorId="4CB8891F">
          <v:shape id="_x0000_i1050" type="#_x0000_t75" style="width:29.45pt;height:31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95347">
        <w:rPr>
          <w:position w:val="-26"/>
        </w:rPr>
        <w:pict w14:anchorId="5E713A22">
          <v:shape id="_x0000_i1083" type="#_x0000_t75" style="width:29.45pt;height:31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0B6CF61E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6E2A99BD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8730E">
        <w:rPr>
          <w:position w:val="-8"/>
        </w:rPr>
        <w:pict w14:anchorId="38D01C51">
          <v:shape id="_x0000_i1052" type="#_x0000_t75" style="width:4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95347">
        <w:rPr>
          <w:position w:val="-8"/>
        </w:rPr>
        <w:pict w14:anchorId="22DB33D5">
          <v:shape id="_x0000_i1084" type="#_x0000_t75" style="width:4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7358D461" w14:textId="77777777" w:rsidR="00794676" w:rsidRPr="00EA1A05" w:rsidRDefault="0058730E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4E603524">
          <v:shape id="_x0000_i1054" type="#_x0000_t75" style="width:10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95347">
        <w:rPr>
          <w:position w:val="-8"/>
        </w:rPr>
        <w:pict w14:anchorId="5BE379D9">
          <v:shape id="_x0000_i1085" type="#_x0000_t75" style="width:10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31D87CA8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593316C4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58730E">
        <w:rPr>
          <w:position w:val="-9"/>
        </w:rPr>
        <w:pict w14:anchorId="40C65685">
          <v:shape id="_x0000_i1056" type="#_x0000_t75" style="width:84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95347">
        <w:rPr>
          <w:position w:val="-9"/>
        </w:rPr>
        <w:pict w14:anchorId="13F1FA3F">
          <v:shape id="_x0000_i1086" type="#_x0000_t75" style="width:84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17FD3FF6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58730E">
        <w:rPr>
          <w:rFonts w:ascii="Cambria Math" w:hAnsi="Cambria Math"/>
          <w:color w:val="000000"/>
          <w:szCs w:val="21"/>
        </w:rPr>
        <w:pict w14:anchorId="4519F2C4">
          <v:shape id="_x0000_i1058" type="#_x0000_t75" style="width:10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895347">
        <w:rPr>
          <w:rFonts w:ascii="Cambria Math" w:hAnsi="Cambria Math"/>
          <w:color w:val="000000"/>
          <w:szCs w:val="21"/>
        </w:rPr>
        <w:pict w14:anchorId="0F8325AB">
          <v:shape id="_x0000_i1087" type="#_x0000_t75" style="width:10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698B8347" w14:textId="77777777" w:rsidR="00794676" w:rsidRPr="00C72292" w:rsidRDefault="00794676" w:rsidP="00794676">
      <w:pPr>
        <w:pStyle w:val="a0"/>
        <w:ind w:left="1470" w:right="1470"/>
      </w:pPr>
    </w:p>
    <w:p w14:paraId="28381C80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97794206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0BAA2EF3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9779420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75BD7C48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1AD7C89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6337180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53A2AAB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227B782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5324AF27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0155C9A0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3E664F0D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1605591" w14:textId="77777777" w:rsidR="00794676" w:rsidRPr="009E2851" w:rsidRDefault="0058730E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548CA24">
                <v:shape id="_x0000_i1060" type="#_x0000_t75" style="width:14.2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7BF7E49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58730E">
              <w:rPr>
                <w:position w:val="-8"/>
              </w:rPr>
              <w:pict w14:anchorId="447FA9AF">
                <v:shape id="_x0000_i1061" type="#_x0000_t75" style="width:10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895347">
              <w:rPr>
                <w:position w:val="-8"/>
              </w:rPr>
              <w:pict w14:anchorId="709D79E9">
                <v:shape id="_x0000_i1088" type="#_x0000_t75" style="width:10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785C6B7E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C94AABA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107027D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5F38960" w14:textId="77777777" w:rsidR="00794676" w:rsidRPr="009E2851" w:rsidRDefault="0058730E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645AC997">
                <v:shape id="_x0000_i1063" type="#_x0000_t75" style="width:10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AEA180C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1A934B1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735723D8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105188DC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4F75A57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65031F42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22FC1DD1" w14:textId="77777777" w:rsidR="00794676" w:rsidRPr="009E2851" w:rsidRDefault="0058730E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9F4A011">
                <v:shape id="_x0000_i1064" type="#_x0000_t75" style="width:21.8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D108FC0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F6794C3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03C2D8C8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EF2638F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3D3266E" w14:textId="77777777" w:rsidR="00794676" w:rsidRPr="009E2851" w:rsidRDefault="0058730E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8AD6979">
                <v:shape id="_x0000_i1065" type="#_x0000_t75" style="width:12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67622AE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58730E">
              <w:rPr>
                <w:position w:val="-8"/>
              </w:rPr>
              <w:pict w14:anchorId="7FB3EA65">
                <v:shape id="_x0000_i1066" type="#_x0000_t75" style="width:10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895347">
              <w:rPr>
                <w:position w:val="-8"/>
              </w:rPr>
              <w:pict w14:anchorId="343421AC">
                <v:shape id="_x0000_i1089" type="#_x0000_t75" style="width:10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4D1D2315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1D7CD78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E4CF0F5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E2659A" w14:textId="77777777" w:rsidR="00794676" w:rsidRPr="009E2851" w:rsidRDefault="0058730E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EFC9C6C">
                <v:shape id="_x0000_i1068" type="#_x0000_t75" style="width:10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F609A24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8061EB7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DD4F877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16E1FFA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8C4A712" w14:textId="77777777" w:rsidR="00794676" w:rsidRPr="009E2851" w:rsidRDefault="0058730E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C09CC60">
                <v:shape id="_x0000_i1069" type="#_x0000_t75" style="width:10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B4A1CA0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5392414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C29FA24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8CD9F0D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7794208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535B7868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0D529DB2" wp14:editId="35787F05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2720F1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17277" w14:paraId="3022645C" w14:textId="77777777">
        <w:tc>
          <w:tcPr>
            <w:tcW w:w="777" w:type="dxa"/>
            <w:shd w:val="clear" w:color="auto" w:fill="E6E6E6"/>
            <w:vAlign w:val="center"/>
          </w:tcPr>
          <w:p w14:paraId="3327C4B9" w14:textId="77777777" w:rsidR="00F17277" w:rsidRDefault="0058730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B2BAC3" w14:textId="77777777" w:rsidR="00F17277" w:rsidRDefault="0058730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B37E3E" w14:textId="77777777" w:rsidR="00F17277" w:rsidRDefault="0058730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FEDB3B" w14:textId="77777777" w:rsidR="00F17277" w:rsidRDefault="0058730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2D1D94" w14:textId="77777777" w:rsidR="00F17277" w:rsidRDefault="0058730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D4AAFB" w14:textId="77777777" w:rsidR="00F17277" w:rsidRDefault="0058730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B02E89" w14:textId="77777777" w:rsidR="00F17277" w:rsidRDefault="0058730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F5FEF5" w14:textId="77777777" w:rsidR="00F17277" w:rsidRDefault="0058730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42D7E4" w14:textId="77777777" w:rsidR="00F17277" w:rsidRDefault="0058730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612C55" w14:textId="77777777" w:rsidR="00F17277" w:rsidRDefault="0058730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EE7EEF" w14:textId="77777777" w:rsidR="00F17277" w:rsidRDefault="0058730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8890A9" w14:textId="77777777" w:rsidR="00F17277" w:rsidRDefault="0058730E">
            <w:pPr>
              <w:jc w:val="center"/>
            </w:pPr>
            <w:r>
              <w:t>11:00</w:t>
            </w:r>
          </w:p>
        </w:tc>
      </w:tr>
      <w:tr w:rsidR="00F17277" w14:paraId="163BE0A8" w14:textId="77777777">
        <w:tc>
          <w:tcPr>
            <w:tcW w:w="777" w:type="dxa"/>
            <w:vAlign w:val="center"/>
          </w:tcPr>
          <w:p w14:paraId="3270E368" w14:textId="77777777" w:rsidR="00F17277" w:rsidRDefault="0058730E">
            <w:r>
              <w:lastRenderedPageBreak/>
              <w:t>28.00</w:t>
            </w:r>
          </w:p>
        </w:tc>
        <w:tc>
          <w:tcPr>
            <w:tcW w:w="777" w:type="dxa"/>
            <w:vAlign w:val="center"/>
          </w:tcPr>
          <w:p w14:paraId="2FD0D949" w14:textId="77777777" w:rsidR="00F17277" w:rsidRDefault="0058730E">
            <w:r>
              <w:t>27.70</w:t>
            </w:r>
          </w:p>
        </w:tc>
        <w:tc>
          <w:tcPr>
            <w:tcW w:w="777" w:type="dxa"/>
            <w:vAlign w:val="center"/>
          </w:tcPr>
          <w:p w14:paraId="7A2C8A73" w14:textId="77777777" w:rsidR="00F17277" w:rsidRDefault="0058730E">
            <w:r>
              <w:t>26.00</w:t>
            </w:r>
          </w:p>
        </w:tc>
        <w:tc>
          <w:tcPr>
            <w:tcW w:w="777" w:type="dxa"/>
            <w:vAlign w:val="center"/>
          </w:tcPr>
          <w:p w14:paraId="19C8622E" w14:textId="77777777" w:rsidR="00F17277" w:rsidRDefault="0058730E">
            <w:r>
              <w:t>25.00</w:t>
            </w:r>
          </w:p>
        </w:tc>
        <w:tc>
          <w:tcPr>
            <w:tcW w:w="777" w:type="dxa"/>
            <w:vAlign w:val="center"/>
          </w:tcPr>
          <w:p w14:paraId="376B30B0" w14:textId="77777777" w:rsidR="00F17277" w:rsidRDefault="0058730E">
            <w:r>
              <w:t>25.90</w:t>
            </w:r>
          </w:p>
        </w:tc>
        <w:tc>
          <w:tcPr>
            <w:tcW w:w="777" w:type="dxa"/>
            <w:vAlign w:val="center"/>
          </w:tcPr>
          <w:p w14:paraId="2637AFB3" w14:textId="77777777" w:rsidR="00F17277" w:rsidRDefault="0058730E">
            <w:r>
              <w:t>26.00</w:t>
            </w:r>
          </w:p>
        </w:tc>
        <w:tc>
          <w:tcPr>
            <w:tcW w:w="777" w:type="dxa"/>
            <w:vAlign w:val="center"/>
          </w:tcPr>
          <w:p w14:paraId="415C1EC0" w14:textId="77777777" w:rsidR="00F17277" w:rsidRDefault="0058730E">
            <w:r>
              <w:t>25.00</w:t>
            </w:r>
          </w:p>
        </w:tc>
        <w:tc>
          <w:tcPr>
            <w:tcW w:w="777" w:type="dxa"/>
            <w:vAlign w:val="center"/>
          </w:tcPr>
          <w:p w14:paraId="0614727C" w14:textId="77777777" w:rsidR="00F17277" w:rsidRDefault="0058730E">
            <w:r>
              <w:t>28.00</w:t>
            </w:r>
          </w:p>
        </w:tc>
        <w:tc>
          <w:tcPr>
            <w:tcW w:w="777" w:type="dxa"/>
            <w:vAlign w:val="center"/>
          </w:tcPr>
          <w:p w14:paraId="5978C481" w14:textId="77777777" w:rsidR="00F17277" w:rsidRDefault="0058730E">
            <w:r>
              <w:t>29.00</w:t>
            </w:r>
          </w:p>
        </w:tc>
        <w:tc>
          <w:tcPr>
            <w:tcW w:w="777" w:type="dxa"/>
            <w:vAlign w:val="center"/>
          </w:tcPr>
          <w:p w14:paraId="09177151" w14:textId="77777777" w:rsidR="00F17277" w:rsidRDefault="0058730E">
            <w:r>
              <w:t>31.00</w:t>
            </w:r>
          </w:p>
        </w:tc>
        <w:tc>
          <w:tcPr>
            <w:tcW w:w="777" w:type="dxa"/>
            <w:vAlign w:val="center"/>
          </w:tcPr>
          <w:p w14:paraId="6362EBD8" w14:textId="77777777" w:rsidR="00F17277" w:rsidRDefault="0058730E">
            <w:r>
              <w:t>33.10</w:t>
            </w:r>
          </w:p>
        </w:tc>
        <w:tc>
          <w:tcPr>
            <w:tcW w:w="777" w:type="dxa"/>
            <w:vAlign w:val="center"/>
          </w:tcPr>
          <w:p w14:paraId="64FE98E1" w14:textId="77777777" w:rsidR="00F17277" w:rsidRDefault="0058730E">
            <w:r>
              <w:t>34.30</w:t>
            </w:r>
          </w:p>
        </w:tc>
      </w:tr>
      <w:tr w:rsidR="00F17277" w14:paraId="3F681421" w14:textId="77777777">
        <w:tc>
          <w:tcPr>
            <w:tcW w:w="777" w:type="dxa"/>
            <w:shd w:val="clear" w:color="auto" w:fill="E6E6E6"/>
            <w:vAlign w:val="center"/>
          </w:tcPr>
          <w:p w14:paraId="12265C9C" w14:textId="77777777" w:rsidR="00F17277" w:rsidRDefault="0058730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BB7C66" w14:textId="77777777" w:rsidR="00F17277" w:rsidRDefault="0058730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A049F2" w14:textId="77777777" w:rsidR="00F17277" w:rsidRDefault="0058730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418A2E" w14:textId="77777777" w:rsidR="00F17277" w:rsidRDefault="0058730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5EC235" w14:textId="77777777" w:rsidR="00F17277" w:rsidRDefault="0058730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4D2746" w14:textId="77777777" w:rsidR="00F17277" w:rsidRDefault="0058730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E86EDC" w14:textId="77777777" w:rsidR="00F17277" w:rsidRDefault="0058730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F1E43C" w14:textId="77777777" w:rsidR="00F17277" w:rsidRDefault="0058730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CDA471" w14:textId="77777777" w:rsidR="00F17277" w:rsidRDefault="0058730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2A6A4D" w14:textId="77777777" w:rsidR="00F17277" w:rsidRDefault="0058730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3CF180" w14:textId="77777777" w:rsidR="00F17277" w:rsidRDefault="0058730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099A0F" w14:textId="77777777" w:rsidR="00F17277" w:rsidRDefault="0058730E">
            <w:r>
              <w:t>23:00</w:t>
            </w:r>
          </w:p>
        </w:tc>
      </w:tr>
      <w:tr w:rsidR="00F17277" w14:paraId="45D25C1B" w14:textId="77777777">
        <w:tc>
          <w:tcPr>
            <w:tcW w:w="777" w:type="dxa"/>
            <w:vAlign w:val="center"/>
          </w:tcPr>
          <w:p w14:paraId="16D9184C" w14:textId="77777777" w:rsidR="00F17277" w:rsidRDefault="0058730E">
            <w:r>
              <w:t>35.00</w:t>
            </w:r>
          </w:p>
        </w:tc>
        <w:tc>
          <w:tcPr>
            <w:tcW w:w="777" w:type="dxa"/>
            <w:vAlign w:val="center"/>
          </w:tcPr>
          <w:p w14:paraId="2185DB13" w14:textId="77777777" w:rsidR="00F17277" w:rsidRDefault="0058730E">
            <w:r>
              <w:t>36.30</w:t>
            </w:r>
          </w:p>
        </w:tc>
        <w:tc>
          <w:tcPr>
            <w:tcW w:w="777" w:type="dxa"/>
            <w:vAlign w:val="center"/>
          </w:tcPr>
          <w:p w14:paraId="27323BF9" w14:textId="77777777" w:rsidR="00F17277" w:rsidRDefault="0058730E">
            <w:r>
              <w:t>36.80</w:t>
            </w:r>
          </w:p>
        </w:tc>
        <w:tc>
          <w:tcPr>
            <w:tcW w:w="777" w:type="dxa"/>
            <w:vAlign w:val="center"/>
          </w:tcPr>
          <w:p w14:paraId="4D3391A7" w14:textId="77777777" w:rsidR="00F17277" w:rsidRDefault="0058730E">
            <w:r>
              <w:t>37.00</w:t>
            </w:r>
          </w:p>
        </w:tc>
        <w:tc>
          <w:tcPr>
            <w:tcW w:w="777" w:type="dxa"/>
            <w:vAlign w:val="center"/>
          </w:tcPr>
          <w:p w14:paraId="4E679779" w14:textId="77777777" w:rsidR="00F17277" w:rsidRDefault="0058730E">
            <w:r>
              <w:t>35.40</w:t>
            </w:r>
          </w:p>
        </w:tc>
        <w:tc>
          <w:tcPr>
            <w:tcW w:w="777" w:type="dxa"/>
            <w:vAlign w:val="center"/>
          </w:tcPr>
          <w:p w14:paraId="772AD4B2" w14:textId="77777777" w:rsidR="00F17277" w:rsidRDefault="0058730E">
            <w:r>
              <w:t>35.30</w:t>
            </w:r>
          </w:p>
        </w:tc>
        <w:tc>
          <w:tcPr>
            <w:tcW w:w="777" w:type="dxa"/>
            <w:vAlign w:val="center"/>
          </w:tcPr>
          <w:p w14:paraId="412EA567" w14:textId="77777777" w:rsidR="00F17277" w:rsidRDefault="0058730E">
            <w:r>
              <w:t>35.20</w:t>
            </w:r>
          </w:p>
        </w:tc>
        <w:tc>
          <w:tcPr>
            <w:tcW w:w="777" w:type="dxa"/>
            <w:vAlign w:val="center"/>
          </w:tcPr>
          <w:p w14:paraId="358C3A42" w14:textId="77777777" w:rsidR="00F17277" w:rsidRDefault="0058730E">
            <w:r>
              <w:t>34.50</w:t>
            </w:r>
          </w:p>
        </w:tc>
        <w:tc>
          <w:tcPr>
            <w:tcW w:w="777" w:type="dxa"/>
            <w:vAlign w:val="center"/>
          </w:tcPr>
          <w:p w14:paraId="5FA3C7A6" w14:textId="77777777" w:rsidR="00F17277" w:rsidRDefault="0058730E">
            <w:r>
              <w:t>30.00</w:t>
            </w:r>
          </w:p>
        </w:tc>
        <w:tc>
          <w:tcPr>
            <w:tcW w:w="777" w:type="dxa"/>
            <w:vAlign w:val="center"/>
          </w:tcPr>
          <w:p w14:paraId="292F04B2" w14:textId="77777777" w:rsidR="00F17277" w:rsidRDefault="0058730E">
            <w:r>
              <w:t>30.00</w:t>
            </w:r>
          </w:p>
        </w:tc>
        <w:tc>
          <w:tcPr>
            <w:tcW w:w="777" w:type="dxa"/>
            <w:vAlign w:val="center"/>
          </w:tcPr>
          <w:p w14:paraId="0BD3EEE5" w14:textId="77777777" w:rsidR="00F17277" w:rsidRDefault="0058730E">
            <w:r>
              <w:t>29.70</w:t>
            </w:r>
          </w:p>
        </w:tc>
        <w:tc>
          <w:tcPr>
            <w:tcW w:w="777" w:type="dxa"/>
            <w:vAlign w:val="center"/>
          </w:tcPr>
          <w:p w14:paraId="5C806C94" w14:textId="77777777" w:rsidR="00F17277" w:rsidRDefault="0058730E">
            <w:r>
              <w:t>29.00</w:t>
            </w:r>
          </w:p>
        </w:tc>
      </w:tr>
    </w:tbl>
    <w:p w14:paraId="322458B1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376B52D2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 w14:paraId="2B5517EF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9779420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78954FD8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7A83F6E6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33A3D5E8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F5204F7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2CD7FE86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132502B0" w14:textId="77777777" w:rsidR="00794676" w:rsidRPr="009E2851" w:rsidRDefault="0058730E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0C330C09">
                <v:shape id="_x0000_i1070" type="#_x0000_t75" style="width:10.35pt;height:15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0DE4DF1A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204F8EA9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2720B54C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54C3351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F17277" w14:paraId="5AFDA840" w14:textId="77777777">
        <w:tc>
          <w:tcPr>
            <w:tcW w:w="1556" w:type="dxa"/>
            <w:shd w:val="clear" w:color="auto" w:fill="E6E6E6"/>
            <w:vAlign w:val="center"/>
          </w:tcPr>
          <w:p w14:paraId="0759A610" w14:textId="77777777" w:rsidR="00F17277" w:rsidRDefault="0058730E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5445C34" w14:textId="77777777" w:rsidR="00F17277" w:rsidRDefault="0058730E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A91E6B1" w14:textId="77777777" w:rsidR="00F17277" w:rsidRDefault="0058730E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A4C1028" w14:textId="77777777" w:rsidR="00F17277" w:rsidRDefault="0058730E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314B21C" w14:textId="77777777" w:rsidR="00F17277" w:rsidRDefault="0058730E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C01C55F" w14:textId="77777777" w:rsidR="00F17277" w:rsidRDefault="0058730E">
            <w:pPr>
              <w:jc w:val="center"/>
            </w:pPr>
            <w:r>
              <w:t>水平</w:t>
            </w:r>
          </w:p>
        </w:tc>
      </w:tr>
      <w:tr w:rsidR="00F17277" w14:paraId="331FC8DE" w14:textId="77777777">
        <w:tc>
          <w:tcPr>
            <w:tcW w:w="1556" w:type="dxa"/>
            <w:shd w:val="clear" w:color="auto" w:fill="E6E6E6"/>
            <w:vAlign w:val="center"/>
          </w:tcPr>
          <w:p w14:paraId="502C77D1" w14:textId="77777777" w:rsidR="00F17277" w:rsidRDefault="0058730E">
            <w:r>
              <w:t>0:00</w:t>
            </w:r>
          </w:p>
        </w:tc>
        <w:tc>
          <w:tcPr>
            <w:tcW w:w="1556" w:type="dxa"/>
            <w:vAlign w:val="center"/>
          </w:tcPr>
          <w:p w14:paraId="54FD5B3A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16A192CB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4F893D9A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5F0D1E33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154C81E4" w14:textId="77777777" w:rsidR="00F17277" w:rsidRDefault="0058730E">
            <w:r>
              <w:t>0.00</w:t>
            </w:r>
          </w:p>
        </w:tc>
      </w:tr>
      <w:tr w:rsidR="00F17277" w14:paraId="0D6CDFE4" w14:textId="77777777">
        <w:tc>
          <w:tcPr>
            <w:tcW w:w="1556" w:type="dxa"/>
            <w:shd w:val="clear" w:color="auto" w:fill="E6E6E6"/>
            <w:vAlign w:val="center"/>
          </w:tcPr>
          <w:p w14:paraId="6569B999" w14:textId="77777777" w:rsidR="00F17277" w:rsidRDefault="0058730E">
            <w:r>
              <w:t>1:00</w:t>
            </w:r>
          </w:p>
        </w:tc>
        <w:tc>
          <w:tcPr>
            <w:tcW w:w="1556" w:type="dxa"/>
            <w:vAlign w:val="center"/>
          </w:tcPr>
          <w:p w14:paraId="24021154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7E5F88D2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3210E12B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4C9AF248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6F4D8ED1" w14:textId="77777777" w:rsidR="00F17277" w:rsidRDefault="0058730E">
            <w:r>
              <w:t>0.00</w:t>
            </w:r>
          </w:p>
        </w:tc>
      </w:tr>
      <w:tr w:rsidR="00F17277" w14:paraId="2359D9BA" w14:textId="77777777">
        <w:tc>
          <w:tcPr>
            <w:tcW w:w="1556" w:type="dxa"/>
            <w:shd w:val="clear" w:color="auto" w:fill="E6E6E6"/>
            <w:vAlign w:val="center"/>
          </w:tcPr>
          <w:p w14:paraId="24D5D9F6" w14:textId="77777777" w:rsidR="00F17277" w:rsidRDefault="0058730E">
            <w:r>
              <w:t>2:00</w:t>
            </w:r>
          </w:p>
        </w:tc>
        <w:tc>
          <w:tcPr>
            <w:tcW w:w="1556" w:type="dxa"/>
            <w:vAlign w:val="center"/>
          </w:tcPr>
          <w:p w14:paraId="3B178BAF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11567FD6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3E72DE41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57C52F37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42B13562" w14:textId="77777777" w:rsidR="00F17277" w:rsidRDefault="0058730E">
            <w:r>
              <w:t>0.00</w:t>
            </w:r>
          </w:p>
        </w:tc>
      </w:tr>
      <w:tr w:rsidR="00F17277" w14:paraId="5C66910A" w14:textId="77777777">
        <w:tc>
          <w:tcPr>
            <w:tcW w:w="1556" w:type="dxa"/>
            <w:shd w:val="clear" w:color="auto" w:fill="E6E6E6"/>
            <w:vAlign w:val="center"/>
          </w:tcPr>
          <w:p w14:paraId="49028857" w14:textId="77777777" w:rsidR="00F17277" w:rsidRDefault="0058730E">
            <w:r>
              <w:t>3:00</w:t>
            </w:r>
          </w:p>
        </w:tc>
        <w:tc>
          <w:tcPr>
            <w:tcW w:w="1556" w:type="dxa"/>
            <w:vAlign w:val="center"/>
          </w:tcPr>
          <w:p w14:paraId="01354E4C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7509612B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03E1AB3B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0372B826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630F48BE" w14:textId="77777777" w:rsidR="00F17277" w:rsidRDefault="0058730E">
            <w:r>
              <w:t>0.00</w:t>
            </w:r>
          </w:p>
        </w:tc>
      </w:tr>
      <w:tr w:rsidR="00F17277" w14:paraId="2BE82597" w14:textId="77777777">
        <w:tc>
          <w:tcPr>
            <w:tcW w:w="1556" w:type="dxa"/>
            <w:shd w:val="clear" w:color="auto" w:fill="E6E6E6"/>
            <w:vAlign w:val="center"/>
          </w:tcPr>
          <w:p w14:paraId="65D71BAD" w14:textId="77777777" w:rsidR="00F17277" w:rsidRDefault="0058730E">
            <w:r>
              <w:t>4:00</w:t>
            </w:r>
          </w:p>
        </w:tc>
        <w:tc>
          <w:tcPr>
            <w:tcW w:w="1556" w:type="dxa"/>
            <w:vAlign w:val="center"/>
          </w:tcPr>
          <w:p w14:paraId="084D9D09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248E05F0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77868D58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7FE95BE8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3677C5B3" w14:textId="77777777" w:rsidR="00F17277" w:rsidRDefault="0058730E">
            <w:r>
              <w:t>0.00</w:t>
            </w:r>
          </w:p>
        </w:tc>
      </w:tr>
      <w:tr w:rsidR="00F17277" w14:paraId="1C3DF2FF" w14:textId="77777777">
        <w:tc>
          <w:tcPr>
            <w:tcW w:w="1556" w:type="dxa"/>
            <w:shd w:val="clear" w:color="auto" w:fill="E6E6E6"/>
            <w:vAlign w:val="center"/>
          </w:tcPr>
          <w:p w14:paraId="03F6E93A" w14:textId="77777777" w:rsidR="00F17277" w:rsidRDefault="0058730E">
            <w:r>
              <w:t>5:00</w:t>
            </w:r>
          </w:p>
        </w:tc>
        <w:tc>
          <w:tcPr>
            <w:tcW w:w="1556" w:type="dxa"/>
            <w:vAlign w:val="center"/>
          </w:tcPr>
          <w:p w14:paraId="325E019B" w14:textId="77777777" w:rsidR="00F17277" w:rsidRDefault="0058730E">
            <w:r>
              <w:t>32.95</w:t>
            </w:r>
          </w:p>
        </w:tc>
        <w:tc>
          <w:tcPr>
            <w:tcW w:w="1556" w:type="dxa"/>
            <w:vAlign w:val="center"/>
          </w:tcPr>
          <w:p w14:paraId="5B705F3D" w14:textId="77777777" w:rsidR="00F17277" w:rsidRDefault="0058730E">
            <w:r>
              <w:t>19.61</w:t>
            </w:r>
          </w:p>
        </w:tc>
        <w:tc>
          <w:tcPr>
            <w:tcW w:w="1556" w:type="dxa"/>
            <w:vAlign w:val="center"/>
          </w:tcPr>
          <w:p w14:paraId="01028F64" w14:textId="77777777" w:rsidR="00F17277" w:rsidRDefault="0058730E">
            <w:r>
              <w:t>19.85</w:t>
            </w:r>
          </w:p>
        </w:tc>
        <w:tc>
          <w:tcPr>
            <w:tcW w:w="1556" w:type="dxa"/>
            <w:vAlign w:val="center"/>
          </w:tcPr>
          <w:p w14:paraId="5A4395D7" w14:textId="77777777" w:rsidR="00F17277" w:rsidRDefault="0058730E">
            <w:r>
              <w:t>11.12</w:t>
            </w:r>
          </w:p>
        </w:tc>
        <w:tc>
          <w:tcPr>
            <w:tcW w:w="1556" w:type="dxa"/>
            <w:vAlign w:val="center"/>
          </w:tcPr>
          <w:p w14:paraId="6DD840E1" w14:textId="77777777" w:rsidR="00F17277" w:rsidRDefault="0058730E">
            <w:r>
              <w:t>35.30</w:t>
            </w:r>
          </w:p>
        </w:tc>
      </w:tr>
      <w:tr w:rsidR="00F17277" w14:paraId="7D15EE46" w14:textId="77777777">
        <w:tc>
          <w:tcPr>
            <w:tcW w:w="1556" w:type="dxa"/>
            <w:shd w:val="clear" w:color="auto" w:fill="E6E6E6"/>
            <w:vAlign w:val="center"/>
          </w:tcPr>
          <w:p w14:paraId="0F9FF2D6" w14:textId="77777777" w:rsidR="00F17277" w:rsidRDefault="0058730E">
            <w:r>
              <w:t>6:00</w:t>
            </w:r>
          </w:p>
        </w:tc>
        <w:tc>
          <w:tcPr>
            <w:tcW w:w="1556" w:type="dxa"/>
            <w:vAlign w:val="center"/>
          </w:tcPr>
          <w:p w14:paraId="0633B930" w14:textId="77777777" w:rsidR="00F17277" w:rsidRDefault="0058730E">
            <w:r>
              <w:t>128.00</w:t>
            </w:r>
          </w:p>
        </w:tc>
        <w:tc>
          <w:tcPr>
            <w:tcW w:w="1556" w:type="dxa"/>
            <w:vAlign w:val="center"/>
          </w:tcPr>
          <w:p w14:paraId="095417D2" w14:textId="77777777" w:rsidR="00F17277" w:rsidRDefault="0058730E">
            <w:r>
              <w:t>69.69</w:t>
            </w:r>
          </w:p>
        </w:tc>
        <w:tc>
          <w:tcPr>
            <w:tcW w:w="1556" w:type="dxa"/>
            <w:vAlign w:val="center"/>
          </w:tcPr>
          <w:p w14:paraId="7A227B4C" w14:textId="77777777" w:rsidR="00F17277" w:rsidRDefault="0058730E">
            <w:r>
              <w:t>68.41</w:t>
            </w:r>
          </w:p>
        </w:tc>
        <w:tc>
          <w:tcPr>
            <w:tcW w:w="1556" w:type="dxa"/>
            <w:vAlign w:val="center"/>
          </w:tcPr>
          <w:p w14:paraId="17E112AA" w14:textId="77777777" w:rsidR="00F17277" w:rsidRDefault="0058730E">
            <w:r>
              <w:t>41.18</w:t>
            </w:r>
          </w:p>
        </w:tc>
        <w:tc>
          <w:tcPr>
            <w:tcW w:w="1556" w:type="dxa"/>
            <w:vAlign w:val="center"/>
          </w:tcPr>
          <w:p w14:paraId="3095C792" w14:textId="77777777" w:rsidR="00F17277" w:rsidRDefault="0058730E">
            <w:r>
              <w:t>135.90</w:t>
            </w:r>
          </w:p>
        </w:tc>
      </w:tr>
      <w:tr w:rsidR="00F17277" w14:paraId="4E2B93FE" w14:textId="77777777">
        <w:tc>
          <w:tcPr>
            <w:tcW w:w="1556" w:type="dxa"/>
            <w:shd w:val="clear" w:color="auto" w:fill="E6E6E6"/>
            <w:vAlign w:val="center"/>
          </w:tcPr>
          <w:p w14:paraId="4D62E326" w14:textId="77777777" w:rsidR="00F17277" w:rsidRDefault="0058730E">
            <w:r>
              <w:t>7:00</w:t>
            </w:r>
          </w:p>
        </w:tc>
        <w:tc>
          <w:tcPr>
            <w:tcW w:w="1556" w:type="dxa"/>
            <w:vAlign w:val="center"/>
          </w:tcPr>
          <w:p w14:paraId="65B0FC0C" w14:textId="77777777" w:rsidR="00F17277" w:rsidRDefault="0058730E">
            <w:r>
              <w:t>313.44</w:t>
            </w:r>
          </w:p>
        </w:tc>
        <w:tc>
          <w:tcPr>
            <w:tcW w:w="1556" w:type="dxa"/>
            <w:vAlign w:val="center"/>
          </w:tcPr>
          <w:p w14:paraId="51C250FE" w14:textId="77777777" w:rsidR="00F17277" w:rsidRDefault="0058730E">
            <w:r>
              <w:t>165.49</w:t>
            </w:r>
          </w:p>
        </w:tc>
        <w:tc>
          <w:tcPr>
            <w:tcW w:w="1556" w:type="dxa"/>
            <w:vAlign w:val="center"/>
          </w:tcPr>
          <w:p w14:paraId="26AA0B0C" w14:textId="77777777" w:rsidR="00F17277" w:rsidRDefault="0058730E">
            <w:r>
              <w:t>151.55</w:t>
            </w:r>
          </w:p>
        </w:tc>
        <w:tc>
          <w:tcPr>
            <w:tcW w:w="1556" w:type="dxa"/>
            <w:vAlign w:val="center"/>
          </w:tcPr>
          <w:p w14:paraId="64769EFA" w14:textId="77777777" w:rsidR="00F17277" w:rsidRDefault="0058730E">
            <w:r>
              <w:t>104.95</w:t>
            </w:r>
          </w:p>
        </w:tc>
        <w:tc>
          <w:tcPr>
            <w:tcW w:w="1556" w:type="dxa"/>
            <w:vAlign w:val="center"/>
          </w:tcPr>
          <w:p w14:paraId="35BDD1EF" w14:textId="77777777" w:rsidR="00F17277" w:rsidRDefault="0058730E">
            <w:r>
              <w:t>351.20</w:t>
            </w:r>
          </w:p>
        </w:tc>
      </w:tr>
      <w:tr w:rsidR="00F17277" w14:paraId="6853DAFD" w14:textId="77777777">
        <w:tc>
          <w:tcPr>
            <w:tcW w:w="1556" w:type="dxa"/>
            <w:shd w:val="clear" w:color="auto" w:fill="E6E6E6"/>
            <w:vAlign w:val="center"/>
          </w:tcPr>
          <w:p w14:paraId="78D94CC3" w14:textId="77777777" w:rsidR="00F17277" w:rsidRDefault="0058730E">
            <w:r>
              <w:t>8:00</w:t>
            </w:r>
          </w:p>
        </w:tc>
        <w:tc>
          <w:tcPr>
            <w:tcW w:w="1556" w:type="dxa"/>
            <w:vAlign w:val="center"/>
          </w:tcPr>
          <w:p w14:paraId="4362DEB5" w14:textId="77777777" w:rsidR="00F17277" w:rsidRDefault="0058730E">
            <w:r>
              <w:t>404.70</w:t>
            </w:r>
          </w:p>
        </w:tc>
        <w:tc>
          <w:tcPr>
            <w:tcW w:w="1556" w:type="dxa"/>
            <w:vAlign w:val="center"/>
          </w:tcPr>
          <w:p w14:paraId="4306A7FC" w14:textId="77777777" w:rsidR="00F17277" w:rsidRDefault="0058730E">
            <w:r>
              <w:t>228.60</w:t>
            </w:r>
          </w:p>
        </w:tc>
        <w:tc>
          <w:tcPr>
            <w:tcW w:w="1556" w:type="dxa"/>
            <w:vAlign w:val="center"/>
          </w:tcPr>
          <w:p w14:paraId="71674D67" w14:textId="77777777" w:rsidR="00F17277" w:rsidRDefault="0058730E">
            <w:r>
              <w:t>187.70</w:t>
            </w:r>
          </w:p>
        </w:tc>
        <w:tc>
          <w:tcPr>
            <w:tcW w:w="1556" w:type="dxa"/>
            <w:vAlign w:val="center"/>
          </w:tcPr>
          <w:p w14:paraId="231166F9" w14:textId="77777777" w:rsidR="00F17277" w:rsidRDefault="0058730E">
            <w:r>
              <w:t>152.43</w:t>
            </w:r>
          </w:p>
        </w:tc>
        <w:tc>
          <w:tcPr>
            <w:tcW w:w="1556" w:type="dxa"/>
            <w:vAlign w:val="center"/>
          </w:tcPr>
          <w:p w14:paraId="6DA8305A" w14:textId="77777777" w:rsidR="00F17277" w:rsidRDefault="0058730E">
            <w:r>
              <w:t>520.30</w:t>
            </w:r>
          </w:p>
        </w:tc>
      </w:tr>
      <w:tr w:rsidR="00F17277" w14:paraId="14D9300F" w14:textId="77777777">
        <w:tc>
          <w:tcPr>
            <w:tcW w:w="1556" w:type="dxa"/>
            <w:shd w:val="clear" w:color="auto" w:fill="E6E6E6"/>
            <w:vAlign w:val="center"/>
          </w:tcPr>
          <w:p w14:paraId="74050422" w14:textId="77777777" w:rsidR="00F17277" w:rsidRDefault="0058730E">
            <w:r>
              <w:t>9:00</w:t>
            </w:r>
          </w:p>
        </w:tc>
        <w:tc>
          <w:tcPr>
            <w:tcW w:w="1556" w:type="dxa"/>
            <w:vAlign w:val="center"/>
          </w:tcPr>
          <w:p w14:paraId="7F7C7F96" w14:textId="77777777" w:rsidR="00F17277" w:rsidRDefault="0058730E">
            <w:r>
              <w:t>523.30</w:t>
            </w:r>
          </w:p>
        </w:tc>
        <w:tc>
          <w:tcPr>
            <w:tcW w:w="1556" w:type="dxa"/>
            <w:vAlign w:val="center"/>
          </w:tcPr>
          <w:p w14:paraId="6637ABC7" w14:textId="77777777" w:rsidR="00F17277" w:rsidRDefault="0058730E">
            <w:r>
              <w:t>358.83</w:t>
            </w:r>
          </w:p>
        </w:tc>
        <w:tc>
          <w:tcPr>
            <w:tcW w:w="1556" w:type="dxa"/>
            <w:vAlign w:val="center"/>
          </w:tcPr>
          <w:p w14:paraId="00C5EF1A" w14:textId="77777777" w:rsidR="00F17277" w:rsidRDefault="0058730E">
            <w:r>
              <w:t>260.92</w:t>
            </w:r>
          </w:p>
        </w:tc>
        <w:tc>
          <w:tcPr>
            <w:tcW w:w="1556" w:type="dxa"/>
            <w:vAlign w:val="center"/>
          </w:tcPr>
          <w:p w14:paraId="44726AF2" w14:textId="77777777" w:rsidR="00F17277" w:rsidRDefault="0058730E">
            <w:r>
              <w:t>215.17</w:t>
            </w:r>
          </w:p>
        </w:tc>
        <w:tc>
          <w:tcPr>
            <w:tcW w:w="1556" w:type="dxa"/>
            <w:vAlign w:val="center"/>
          </w:tcPr>
          <w:p w14:paraId="747DB016" w14:textId="77777777" w:rsidR="00F17277" w:rsidRDefault="0058730E">
            <w:r>
              <w:t>849.40</w:t>
            </w:r>
          </w:p>
        </w:tc>
      </w:tr>
      <w:tr w:rsidR="00F17277" w14:paraId="2F7EDE1F" w14:textId="77777777">
        <w:tc>
          <w:tcPr>
            <w:tcW w:w="1556" w:type="dxa"/>
            <w:shd w:val="clear" w:color="auto" w:fill="E6E6E6"/>
            <w:vAlign w:val="center"/>
          </w:tcPr>
          <w:p w14:paraId="6B1570DC" w14:textId="77777777" w:rsidR="00F17277" w:rsidRDefault="0058730E">
            <w:r>
              <w:t>10:00</w:t>
            </w:r>
          </w:p>
        </w:tc>
        <w:tc>
          <w:tcPr>
            <w:tcW w:w="1556" w:type="dxa"/>
            <w:vAlign w:val="center"/>
          </w:tcPr>
          <w:p w14:paraId="309797B7" w14:textId="77777777" w:rsidR="00F17277" w:rsidRDefault="0058730E">
            <w:r>
              <w:t>399.99</w:t>
            </w:r>
          </w:p>
        </w:tc>
        <w:tc>
          <w:tcPr>
            <w:tcW w:w="1556" w:type="dxa"/>
            <w:vAlign w:val="center"/>
          </w:tcPr>
          <w:p w14:paraId="42A4219F" w14:textId="77777777" w:rsidR="00F17277" w:rsidRDefault="0058730E">
            <w:r>
              <w:t>395.84</w:t>
            </w:r>
          </w:p>
        </w:tc>
        <w:tc>
          <w:tcPr>
            <w:tcW w:w="1556" w:type="dxa"/>
            <w:vAlign w:val="center"/>
          </w:tcPr>
          <w:p w14:paraId="2DAA97F2" w14:textId="77777777" w:rsidR="00F17277" w:rsidRDefault="0058730E">
            <w:r>
              <w:t>274.27</w:t>
            </w:r>
          </w:p>
        </w:tc>
        <w:tc>
          <w:tcPr>
            <w:tcW w:w="1556" w:type="dxa"/>
            <w:vAlign w:val="center"/>
          </w:tcPr>
          <w:p w14:paraId="0493E7D3" w14:textId="77777777" w:rsidR="00F17277" w:rsidRDefault="0058730E">
            <w:r>
              <w:t>225.73</w:t>
            </w:r>
          </w:p>
        </w:tc>
        <w:tc>
          <w:tcPr>
            <w:tcW w:w="1556" w:type="dxa"/>
            <w:vAlign w:val="center"/>
          </w:tcPr>
          <w:p w14:paraId="39313303" w14:textId="77777777" w:rsidR="00F17277" w:rsidRDefault="0058730E">
            <w:r>
              <w:t>875.60</w:t>
            </w:r>
          </w:p>
        </w:tc>
      </w:tr>
      <w:tr w:rsidR="00F17277" w14:paraId="4658495D" w14:textId="77777777">
        <w:tc>
          <w:tcPr>
            <w:tcW w:w="1556" w:type="dxa"/>
            <w:shd w:val="clear" w:color="auto" w:fill="E6E6E6"/>
            <w:vAlign w:val="center"/>
          </w:tcPr>
          <w:p w14:paraId="311C118C" w14:textId="77777777" w:rsidR="00F17277" w:rsidRDefault="0058730E">
            <w:r>
              <w:t>11:00</w:t>
            </w:r>
          </w:p>
        </w:tc>
        <w:tc>
          <w:tcPr>
            <w:tcW w:w="1556" w:type="dxa"/>
            <w:vAlign w:val="center"/>
          </w:tcPr>
          <w:p w14:paraId="1CD9E9E0" w14:textId="77777777" w:rsidR="00F17277" w:rsidRDefault="0058730E">
            <w:r>
              <w:t>286.86</w:t>
            </w:r>
          </w:p>
        </w:tc>
        <w:tc>
          <w:tcPr>
            <w:tcW w:w="1556" w:type="dxa"/>
            <w:vAlign w:val="center"/>
          </w:tcPr>
          <w:p w14:paraId="6EEDEAD3" w14:textId="77777777" w:rsidR="00F17277" w:rsidRDefault="0058730E">
            <w:r>
              <w:t>420.46</w:t>
            </w:r>
          </w:p>
        </w:tc>
        <w:tc>
          <w:tcPr>
            <w:tcW w:w="1556" w:type="dxa"/>
            <w:vAlign w:val="center"/>
          </w:tcPr>
          <w:p w14:paraId="38568030" w14:textId="77777777" w:rsidR="00F17277" w:rsidRDefault="0058730E">
            <w:r>
              <w:t>286.86</w:t>
            </w:r>
          </w:p>
        </w:tc>
        <w:tc>
          <w:tcPr>
            <w:tcW w:w="1556" w:type="dxa"/>
            <w:vAlign w:val="center"/>
          </w:tcPr>
          <w:p w14:paraId="69807BB0" w14:textId="77777777" w:rsidR="00F17277" w:rsidRDefault="0058730E">
            <w:r>
              <w:t>236.08</w:t>
            </w:r>
          </w:p>
        </w:tc>
        <w:tc>
          <w:tcPr>
            <w:tcW w:w="1556" w:type="dxa"/>
            <w:vAlign w:val="center"/>
          </w:tcPr>
          <w:p w14:paraId="01160F5E" w14:textId="77777777" w:rsidR="00F17277" w:rsidRDefault="0058730E">
            <w:r>
              <w:t>915.60</w:t>
            </w:r>
          </w:p>
        </w:tc>
      </w:tr>
      <w:tr w:rsidR="00F17277" w14:paraId="67695824" w14:textId="77777777">
        <w:tc>
          <w:tcPr>
            <w:tcW w:w="1556" w:type="dxa"/>
            <w:shd w:val="clear" w:color="auto" w:fill="E6E6E6"/>
            <w:vAlign w:val="center"/>
          </w:tcPr>
          <w:p w14:paraId="440341D0" w14:textId="77777777" w:rsidR="00F17277" w:rsidRDefault="0058730E">
            <w:r>
              <w:t>12:00</w:t>
            </w:r>
          </w:p>
        </w:tc>
        <w:tc>
          <w:tcPr>
            <w:tcW w:w="1556" w:type="dxa"/>
            <w:vAlign w:val="center"/>
          </w:tcPr>
          <w:p w14:paraId="4C00A360" w14:textId="77777777" w:rsidR="00F17277" w:rsidRDefault="0058730E">
            <w:r>
              <w:t>254.05</w:t>
            </w:r>
          </w:p>
        </w:tc>
        <w:tc>
          <w:tcPr>
            <w:tcW w:w="1556" w:type="dxa"/>
            <w:vAlign w:val="center"/>
          </w:tcPr>
          <w:p w14:paraId="4F887968" w14:textId="77777777" w:rsidR="00F17277" w:rsidRDefault="0058730E">
            <w:r>
              <w:t>362.89</w:t>
            </w:r>
          </w:p>
        </w:tc>
        <w:tc>
          <w:tcPr>
            <w:tcW w:w="1556" w:type="dxa"/>
            <w:vAlign w:val="center"/>
          </w:tcPr>
          <w:p w14:paraId="41A67B53" w14:textId="77777777" w:rsidR="00F17277" w:rsidRDefault="0058730E">
            <w:r>
              <w:t>362.88</w:t>
            </w:r>
          </w:p>
        </w:tc>
        <w:tc>
          <w:tcPr>
            <w:tcW w:w="1556" w:type="dxa"/>
            <w:vAlign w:val="center"/>
          </w:tcPr>
          <w:p w14:paraId="2AD5F240" w14:textId="77777777" w:rsidR="00F17277" w:rsidRDefault="0058730E">
            <w:r>
              <w:t>208.42</w:t>
            </w:r>
          </w:p>
        </w:tc>
        <w:tc>
          <w:tcPr>
            <w:tcW w:w="1556" w:type="dxa"/>
            <w:vAlign w:val="center"/>
          </w:tcPr>
          <w:p w14:paraId="6CBB4595" w14:textId="77777777" w:rsidR="00F17277" w:rsidRDefault="0058730E">
            <w:r>
              <w:t>785.70</w:t>
            </w:r>
          </w:p>
        </w:tc>
      </w:tr>
      <w:tr w:rsidR="00F17277" w14:paraId="03A89612" w14:textId="77777777">
        <w:tc>
          <w:tcPr>
            <w:tcW w:w="1556" w:type="dxa"/>
            <w:shd w:val="clear" w:color="auto" w:fill="E6E6E6"/>
            <w:vAlign w:val="center"/>
          </w:tcPr>
          <w:p w14:paraId="4F675663" w14:textId="77777777" w:rsidR="00F17277" w:rsidRDefault="0058730E">
            <w:r>
              <w:t>13:00</w:t>
            </w:r>
          </w:p>
        </w:tc>
        <w:tc>
          <w:tcPr>
            <w:tcW w:w="1556" w:type="dxa"/>
            <w:vAlign w:val="center"/>
          </w:tcPr>
          <w:p w14:paraId="4A69F0BA" w14:textId="77777777" w:rsidR="00F17277" w:rsidRDefault="0058730E">
            <w:r>
              <w:t>229.49</w:t>
            </w:r>
          </w:p>
        </w:tc>
        <w:tc>
          <w:tcPr>
            <w:tcW w:w="1556" w:type="dxa"/>
            <w:vAlign w:val="center"/>
          </w:tcPr>
          <w:p w14:paraId="5D44E476" w14:textId="77777777" w:rsidR="00F17277" w:rsidRDefault="0058730E">
            <w:r>
              <w:t>309.43</w:t>
            </w:r>
          </w:p>
        </w:tc>
        <w:tc>
          <w:tcPr>
            <w:tcW w:w="1556" w:type="dxa"/>
            <w:vAlign w:val="center"/>
          </w:tcPr>
          <w:p w14:paraId="36FD7B5A" w14:textId="77777777" w:rsidR="00F17277" w:rsidRDefault="0058730E">
            <w:r>
              <w:t>421.16</w:t>
            </w:r>
          </w:p>
        </w:tc>
        <w:tc>
          <w:tcPr>
            <w:tcW w:w="1556" w:type="dxa"/>
            <w:vAlign w:val="center"/>
          </w:tcPr>
          <w:p w14:paraId="35720888" w14:textId="77777777" w:rsidR="00F17277" w:rsidRDefault="0058730E">
            <w:r>
              <w:t>187.64</w:t>
            </w:r>
          </w:p>
        </w:tc>
        <w:tc>
          <w:tcPr>
            <w:tcW w:w="1556" w:type="dxa"/>
            <w:vAlign w:val="center"/>
          </w:tcPr>
          <w:p w14:paraId="72BE2544" w14:textId="77777777" w:rsidR="00F17277" w:rsidRDefault="0058730E">
            <w:r>
              <w:t>685.30</w:t>
            </w:r>
          </w:p>
        </w:tc>
      </w:tr>
      <w:tr w:rsidR="00F17277" w14:paraId="777063F1" w14:textId="77777777">
        <w:tc>
          <w:tcPr>
            <w:tcW w:w="1556" w:type="dxa"/>
            <w:shd w:val="clear" w:color="auto" w:fill="E6E6E6"/>
            <w:vAlign w:val="center"/>
          </w:tcPr>
          <w:p w14:paraId="7591E775" w14:textId="77777777" w:rsidR="00F17277" w:rsidRDefault="0058730E">
            <w:r>
              <w:t>14:00</w:t>
            </w:r>
          </w:p>
        </w:tc>
        <w:tc>
          <w:tcPr>
            <w:tcW w:w="1556" w:type="dxa"/>
            <w:vAlign w:val="center"/>
          </w:tcPr>
          <w:p w14:paraId="7969792C" w14:textId="77777777" w:rsidR="00F17277" w:rsidRDefault="0058730E">
            <w:r>
              <w:t>194.58</w:t>
            </w:r>
          </w:p>
        </w:tc>
        <w:tc>
          <w:tcPr>
            <w:tcW w:w="1556" w:type="dxa"/>
            <w:vAlign w:val="center"/>
          </w:tcPr>
          <w:p w14:paraId="5E5A8EFC" w14:textId="77777777" w:rsidR="00F17277" w:rsidRDefault="0058730E">
            <w:r>
              <w:t>236.97</w:t>
            </w:r>
          </w:p>
        </w:tc>
        <w:tc>
          <w:tcPr>
            <w:tcW w:w="1556" w:type="dxa"/>
            <w:vAlign w:val="center"/>
          </w:tcPr>
          <w:p w14:paraId="532C3914" w14:textId="77777777" w:rsidR="00F17277" w:rsidRDefault="0058730E">
            <w:r>
              <w:t>415.39</w:t>
            </w:r>
          </w:p>
        </w:tc>
        <w:tc>
          <w:tcPr>
            <w:tcW w:w="1556" w:type="dxa"/>
            <w:vAlign w:val="center"/>
          </w:tcPr>
          <w:p w14:paraId="6296A4CE" w14:textId="77777777" w:rsidR="00F17277" w:rsidRDefault="0058730E">
            <w:r>
              <w:t>157.91</w:t>
            </w:r>
          </w:p>
        </w:tc>
        <w:tc>
          <w:tcPr>
            <w:tcW w:w="1556" w:type="dxa"/>
            <w:vAlign w:val="center"/>
          </w:tcPr>
          <w:p w14:paraId="483D6C4B" w14:textId="77777777" w:rsidR="00F17277" w:rsidRDefault="0058730E">
            <w:r>
              <w:t>535.40</w:t>
            </w:r>
          </w:p>
        </w:tc>
      </w:tr>
      <w:tr w:rsidR="00F17277" w14:paraId="21F806D1" w14:textId="77777777">
        <w:tc>
          <w:tcPr>
            <w:tcW w:w="1556" w:type="dxa"/>
            <w:shd w:val="clear" w:color="auto" w:fill="E6E6E6"/>
            <w:vAlign w:val="center"/>
          </w:tcPr>
          <w:p w14:paraId="2DB70791" w14:textId="77777777" w:rsidR="00F17277" w:rsidRDefault="0058730E">
            <w:r>
              <w:t>15:00</w:t>
            </w:r>
          </w:p>
        </w:tc>
        <w:tc>
          <w:tcPr>
            <w:tcW w:w="1556" w:type="dxa"/>
            <w:vAlign w:val="center"/>
          </w:tcPr>
          <w:p w14:paraId="61AA189F" w14:textId="77777777" w:rsidR="00F17277" w:rsidRDefault="0058730E">
            <w:r>
              <w:t>164.05</w:t>
            </w:r>
          </w:p>
        </w:tc>
        <w:tc>
          <w:tcPr>
            <w:tcW w:w="1556" w:type="dxa"/>
            <w:vAlign w:val="center"/>
          </w:tcPr>
          <w:p w14:paraId="557F6886" w14:textId="77777777" w:rsidR="00F17277" w:rsidRDefault="0058730E">
            <w:r>
              <w:t>178.82</w:t>
            </w:r>
          </w:p>
        </w:tc>
        <w:tc>
          <w:tcPr>
            <w:tcW w:w="1556" w:type="dxa"/>
            <w:vAlign w:val="center"/>
          </w:tcPr>
          <w:p w14:paraId="13D9B194" w14:textId="77777777" w:rsidR="00F17277" w:rsidRDefault="0058730E">
            <w:r>
              <w:t>342.12</w:t>
            </w:r>
          </w:p>
        </w:tc>
        <w:tc>
          <w:tcPr>
            <w:tcW w:w="1556" w:type="dxa"/>
            <w:vAlign w:val="center"/>
          </w:tcPr>
          <w:p w14:paraId="217E2687" w14:textId="77777777" w:rsidR="00F17277" w:rsidRDefault="0058730E">
            <w:r>
              <w:t>113.37</w:t>
            </w:r>
          </w:p>
        </w:tc>
        <w:tc>
          <w:tcPr>
            <w:tcW w:w="1556" w:type="dxa"/>
            <w:vAlign w:val="center"/>
          </w:tcPr>
          <w:p w14:paraId="7F98BF83" w14:textId="77777777" w:rsidR="00F17277" w:rsidRDefault="0058730E">
            <w:r>
              <w:t>381.90</w:t>
            </w:r>
          </w:p>
        </w:tc>
      </w:tr>
      <w:tr w:rsidR="00F17277" w14:paraId="7613F470" w14:textId="77777777">
        <w:tc>
          <w:tcPr>
            <w:tcW w:w="1556" w:type="dxa"/>
            <w:shd w:val="clear" w:color="auto" w:fill="E6E6E6"/>
            <w:vAlign w:val="center"/>
          </w:tcPr>
          <w:p w14:paraId="432A4E13" w14:textId="77777777" w:rsidR="00F17277" w:rsidRDefault="0058730E">
            <w:r>
              <w:t>16:00</w:t>
            </w:r>
          </w:p>
        </w:tc>
        <w:tc>
          <w:tcPr>
            <w:tcW w:w="1556" w:type="dxa"/>
            <w:vAlign w:val="center"/>
          </w:tcPr>
          <w:p w14:paraId="49021A0D" w14:textId="77777777" w:rsidR="00F17277" w:rsidRDefault="0058730E">
            <w:r>
              <w:t>75.22</w:t>
            </w:r>
          </w:p>
        </w:tc>
        <w:tc>
          <w:tcPr>
            <w:tcW w:w="1556" w:type="dxa"/>
            <w:vAlign w:val="center"/>
          </w:tcPr>
          <w:p w14:paraId="70AE34D1" w14:textId="77777777" w:rsidR="00F17277" w:rsidRDefault="0058730E">
            <w:r>
              <w:t>76.77</w:t>
            </w:r>
          </w:p>
        </w:tc>
        <w:tc>
          <w:tcPr>
            <w:tcW w:w="1556" w:type="dxa"/>
            <w:vAlign w:val="center"/>
          </w:tcPr>
          <w:p w14:paraId="662D3CCB" w14:textId="77777777" w:rsidR="00F17277" w:rsidRDefault="0058730E">
            <w:r>
              <w:t>140.11</w:t>
            </w:r>
          </w:p>
        </w:tc>
        <w:tc>
          <w:tcPr>
            <w:tcW w:w="1556" w:type="dxa"/>
            <w:vAlign w:val="center"/>
          </w:tcPr>
          <w:p w14:paraId="70823626" w14:textId="77777777" w:rsidR="00F17277" w:rsidRDefault="0058730E">
            <w:r>
              <w:t>45.41</w:t>
            </w:r>
          </w:p>
        </w:tc>
        <w:tc>
          <w:tcPr>
            <w:tcW w:w="1556" w:type="dxa"/>
            <w:vAlign w:val="center"/>
          </w:tcPr>
          <w:p w14:paraId="4E643A0D" w14:textId="77777777" w:rsidR="00F17277" w:rsidRDefault="0058730E">
            <w:r>
              <w:t>149.20</w:t>
            </w:r>
          </w:p>
        </w:tc>
      </w:tr>
      <w:tr w:rsidR="00F17277" w14:paraId="388E79F2" w14:textId="77777777">
        <w:tc>
          <w:tcPr>
            <w:tcW w:w="1556" w:type="dxa"/>
            <w:shd w:val="clear" w:color="auto" w:fill="E6E6E6"/>
            <w:vAlign w:val="center"/>
          </w:tcPr>
          <w:p w14:paraId="76956638" w14:textId="77777777" w:rsidR="00F17277" w:rsidRDefault="0058730E">
            <w:r>
              <w:t>17:00</w:t>
            </w:r>
          </w:p>
        </w:tc>
        <w:tc>
          <w:tcPr>
            <w:tcW w:w="1556" w:type="dxa"/>
            <w:vAlign w:val="center"/>
          </w:tcPr>
          <w:p w14:paraId="5C7F6429" w14:textId="77777777" w:rsidR="00F17277" w:rsidRDefault="0058730E">
            <w:r>
              <w:t>22.16</w:t>
            </w:r>
          </w:p>
        </w:tc>
        <w:tc>
          <w:tcPr>
            <w:tcW w:w="1556" w:type="dxa"/>
            <w:vAlign w:val="center"/>
          </w:tcPr>
          <w:p w14:paraId="1E324F70" w14:textId="77777777" w:rsidR="00F17277" w:rsidRDefault="0058730E">
            <w:r>
              <w:t>22.09</w:t>
            </w:r>
          </w:p>
        </w:tc>
        <w:tc>
          <w:tcPr>
            <w:tcW w:w="1556" w:type="dxa"/>
            <w:vAlign w:val="center"/>
          </w:tcPr>
          <w:p w14:paraId="0B1E4DAA" w14:textId="77777777" w:rsidR="00F17277" w:rsidRDefault="0058730E">
            <w:r>
              <w:t>36.19</w:t>
            </w:r>
          </w:p>
        </w:tc>
        <w:tc>
          <w:tcPr>
            <w:tcW w:w="1556" w:type="dxa"/>
            <w:vAlign w:val="center"/>
          </w:tcPr>
          <w:p w14:paraId="24961B4C" w14:textId="77777777" w:rsidR="00F17277" w:rsidRDefault="0058730E">
            <w:r>
              <w:t>12.61</w:t>
            </w:r>
          </w:p>
        </w:tc>
        <w:tc>
          <w:tcPr>
            <w:tcW w:w="1556" w:type="dxa"/>
            <w:vAlign w:val="center"/>
          </w:tcPr>
          <w:p w14:paraId="2DA1F05A" w14:textId="77777777" w:rsidR="00F17277" w:rsidRDefault="0058730E">
            <w:r>
              <w:t>39.30</w:t>
            </w:r>
          </w:p>
        </w:tc>
      </w:tr>
      <w:tr w:rsidR="00F17277" w14:paraId="5AA26C74" w14:textId="77777777">
        <w:tc>
          <w:tcPr>
            <w:tcW w:w="1556" w:type="dxa"/>
            <w:shd w:val="clear" w:color="auto" w:fill="E6E6E6"/>
            <w:vAlign w:val="center"/>
          </w:tcPr>
          <w:p w14:paraId="4CE91D2B" w14:textId="77777777" w:rsidR="00F17277" w:rsidRDefault="0058730E">
            <w:r>
              <w:t>18:00</w:t>
            </w:r>
          </w:p>
        </w:tc>
        <w:tc>
          <w:tcPr>
            <w:tcW w:w="1556" w:type="dxa"/>
            <w:vAlign w:val="center"/>
          </w:tcPr>
          <w:p w14:paraId="2610D5D0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6EE74235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38E3ED8E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1B1D35A2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4A9F418C" w14:textId="77777777" w:rsidR="00F17277" w:rsidRDefault="0058730E">
            <w:r>
              <w:t>0.00</w:t>
            </w:r>
          </w:p>
        </w:tc>
      </w:tr>
      <w:tr w:rsidR="00F17277" w14:paraId="68908C79" w14:textId="77777777">
        <w:tc>
          <w:tcPr>
            <w:tcW w:w="1556" w:type="dxa"/>
            <w:shd w:val="clear" w:color="auto" w:fill="E6E6E6"/>
            <w:vAlign w:val="center"/>
          </w:tcPr>
          <w:p w14:paraId="24277AC1" w14:textId="77777777" w:rsidR="00F17277" w:rsidRDefault="0058730E">
            <w:r>
              <w:t>19:00</w:t>
            </w:r>
          </w:p>
        </w:tc>
        <w:tc>
          <w:tcPr>
            <w:tcW w:w="1556" w:type="dxa"/>
            <w:vAlign w:val="center"/>
          </w:tcPr>
          <w:p w14:paraId="199D0513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37D85DE7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02974302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7FF26044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106407EB" w14:textId="77777777" w:rsidR="00F17277" w:rsidRDefault="0058730E">
            <w:r>
              <w:t>0.00</w:t>
            </w:r>
          </w:p>
        </w:tc>
      </w:tr>
      <w:tr w:rsidR="00F17277" w14:paraId="2A6F17BF" w14:textId="77777777">
        <w:tc>
          <w:tcPr>
            <w:tcW w:w="1556" w:type="dxa"/>
            <w:shd w:val="clear" w:color="auto" w:fill="E6E6E6"/>
            <w:vAlign w:val="center"/>
          </w:tcPr>
          <w:p w14:paraId="0C69F073" w14:textId="77777777" w:rsidR="00F17277" w:rsidRDefault="0058730E">
            <w:r>
              <w:t>20:00</w:t>
            </w:r>
          </w:p>
        </w:tc>
        <w:tc>
          <w:tcPr>
            <w:tcW w:w="1556" w:type="dxa"/>
            <w:vAlign w:val="center"/>
          </w:tcPr>
          <w:p w14:paraId="573A343B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6EF2AE12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6F0CE54B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5CC558B8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19E96908" w14:textId="77777777" w:rsidR="00F17277" w:rsidRDefault="0058730E">
            <w:r>
              <w:t>0.00</w:t>
            </w:r>
          </w:p>
        </w:tc>
      </w:tr>
      <w:tr w:rsidR="00F17277" w14:paraId="522DFD15" w14:textId="77777777">
        <w:tc>
          <w:tcPr>
            <w:tcW w:w="1556" w:type="dxa"/>
            <w:shd w:val="clear" w:color="auto" w:fill="E6E6E6"/>
            <w:vAlign w:val="center"/>
          </w:tcPr>
          <w:p w14:paraId="02EECAF0" w14:textId="77777777" w:rsidR="00F17277" w:rsidRDefault="0058730E">
            <w:r>
              <w:t>21:00</w:t>
            </w:r>
          </w:p>
        </w:tc>
        <w:tc>
          <w:tcPr>
            <w:tcW w:w="1556" w:type="dxa"/>
            <w:vAlign w:val="center"/>
          </w:tcPr>
          <w:p w14:paraId="1DEC16C8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0532B5FA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057BEE99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7E7D0E96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1EA59ABD" w14:textId="77777777" w:rsidR="00F17277" w:rsidRDefault="0058730E">
            <w:r>
              <w:t>0.00</w:t>
            </w:r>
          </w:p>
        </w:tc>
      </w:tr>
      <w:tr w:rsidR="00F17277" w14:paraId="4DD2EA34" w14:textId="77777777">
        <w:tc>
          <w:tcPr>
            <w:tcW w:w="1556" w:type="dxa"/>
            <w:shd w:val="clear" w:color="auto" w:fill="E6E6E6"/>
            <w:vAlign w:val="center"/>
          </w:tcPr>
          <w:p w14:paraId="4952DFDA" w14:textId="77777777" w:rsidR="00F17277" w:rsidRDefault="0058730E">
            <w:r>
              <w:t>22:00</w:t>
            </w:r>
          </w:p>
        </w:tc>
        <w:tc>
          <w:tcPr>
            <w:tcW w:w="1556" w:type="dxa"/>
            <w:vAlign w:val="center"/>
          </w:tcPr>
          <w:p w14:paraId="0B628424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5D7419AA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4A097EA0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694BA13B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15753DDC" w14:textId="77777777" w:rsidR="00F17277" w:rsidRDefault="0058730E">
            <w:r>
              <w:t>0.00</w:t>
            </w:r>
          </w:p>
        </w:tc>
      </w:tr>
      <w:tr w:rsidR="00F17277" w14:paraId="2798A466" w14:textId="77777777">
        <w:tc>
          <w:tcPr>
            <w:tcW w:w="1556" w:type="dxa"/>
            <w:shd w:val="clear" w:color="auto" w:fill="E6E6E6"/>
            <w:vAlign w:val="center"/>
          </w:tcPr>
          <w:p w14:paraId="2F6F9918" w14:textId="77777777" w:rsidR="00F17277" w:rsidRDefault="0058730E">
            <w:r>
              <w:t>23:00</w:t>
            </w:r>
          </w:p>
        </w:tc>
        <w:tc>
          <w:tcPr>
            <w:tcW w:w="1556" w:type="dxa"/>
            <w:vAlign w:val="center"/>
          </w:tcPr>
          <w:p w14:paraId="6750FD24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290C3C99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557D9059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4D178D35" w14:textId="77777777" w:rsidR="00F17277" w:rsidRDefault="0058730E">
            <w:r>
              <w:t>0.00</w:t>
            </w:r>
          </w:p>
        </w:tc>
        <w:tc>
          <w:tcPr>
            <w:tcW w:w="1556" w:type="dxa"/>
            <w:vAlign w:val="center"/>
          </w:tcPr>
          <w:p w14:paraId="1B911328" w14:textId="77777777" w:rsidR="00F17277" w:rsidRDefault="0058730E">
            <w:r>
              <w:t>0.00</w:t>
            </w:r>
          </w:p>
        </w:tc>
      </w:tr>
    </w:tbl>
    <w:p w14:paraId="25E79FBE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41E808D3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p w14:paraId="7DA76775" w14:textId="77777777" w:rsidR="00697366" w:rsidRDefault="00697366" w:rsidP="00CA66B7">
      <w:pPr>
        <w:pStyle w:val="2"/>
      </w:pPr>
      <w:bookmarkStart w:id="43" w:name="_Toc97794210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3"/>
    </w:p>
    <w:p w14:paraId="1A38E76C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bookmarkEnd w:id="44"/>
      <w:r>
        <w:rPr>
          <w:noProof/>
        </w:rPr>
        <w:drawing>
          <wp:inline distT="0" distB="0" distL="0" distR="0" wp14:anchorId="252B7637" wp14:editId="0F62E484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17277" w14:paraId="32661CF9" w14:textId="77777777">
        <w:tc>
          <w:tcPr>
            <w:tcW w:w="777" w:type="dxa"/>
            <w:shd w:val="clear" w:color="auto" w:fill="E6E6E6"/>
            <w:vAlign w:val="center"/>
          </w:tcPr>
          <w:p w14:paraId="1412CDB7" w14:textId="77777777" w:rsidR="00F17277" w:rsidRDefault="0058730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6A90CA" w14:textId="77777777" w:rsidR="00F17277" w:rsidRDefault="0058730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416EC7" w14:textId="77777777" w:rsidR="00F17277" w:rsidRDefault="0058730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437029" w14:textId="77777777" w:rsidR="00F17277" w:rsidRDefault="0058730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327A49" w14:textId="77777777" w:rsidR="00F17277" w:rsidRDefault="0058730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8A257E" w14:textId="77777777" w:rsidR="00F17277" w:rsidRDefault="0058730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CD40B1" w14:textId="77777777" w:rsidR="00F17277" w:rsidRDefault="0058730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37B20D" w14:textId="77777777" w:rsidR="00F17277" w:rsidRDefault="0058730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B657D7" w14:textId="77777777" w:rsidR="00F17277" w:rsidRDefault="0058730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54B902" w14:textId="77777777" w:rsidR="00F17277" w:rsidRDefault="0058730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4A5CC4" w14:textId="77777777" w:rsidR="00F17277" w:rsidRDefault="0058730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D59948" w14:textId="77777777" w:rsidR="00F17277" w:rsidRDefault="0058730E">
            <w:pPr>
              <w:jc w:val="center"/>
            </w:pPr>
            <w:r>
              <w:t>11:00</w:t>
            </w:r>
          </w:p>
        </w:tc>
      </w:tr>
      <w:tr w:rsidR="00F17277" w14:paraId="3A98592E" w14:textId="77777777">
        <w:tc>
          <w:tcPr>
            <w:tcW w:w="777" w:type="dxa"/>
            <w:vAlign w:val="center"/>
          </w:tcPr>
          <w:p w14:paraId="127250AE" w14:textId="77777777" w:rsidR="00F17277" w:rsidRDefault="0058730E">
            <w:r>
              <w:t>30.22</w:t>
            </w:r>
          </w:p>
        </w:tc>
        <w:tc>
          <w:tcPr>
            <w:tcW w:w="777" w:type="dxa"/>
            <w:vAlign w:val="center"/>
          </w:tcPr>
          <w:p w14:paraId="468DDCFB" w14:textId="77777777" w:rsidR="00F17277" w:rsidRDefault="0058730E">
            <w:r>
              <w:t>29.28</w:t>
            </w:r>
          </w:p>
        </w:tc>
        <w:tc>
          <w:tcPr>
            <w:tcW w:w="777" w:type="dxa"/>
            <w:vAlign w:val="center"/>
          </w:tcPr>
          <w:p w14:paraId="4B6364BF" w14:textId="77777777" w:rsidR="00F17277" w:rsidRDefault="0058730E">
            <w:r>
              <w:t>28.57</w:t>
            </w:r>
          </w:p>
        </w:tc>
        <w:tc>
          <w:tcPr>
            <w:tcW w:w="777" w:type="dxa"/>
            <w:vAlign w:val="center"/>
          </w:tcPr>
          <w:p w14:paraId="3F1CCBE1" w14:textId="77777777" w:rsidR="00F17277" w:rsidRDefault="0058730E">
            <w:r>
              <w:t>28.12</w:t>
            </w:r>
          </w:p>
        </w:tc>
        <w:tc>
          <w:tcPr>
            <w:tcW w:w="777" w:type="dxa"/>
            <w:vAlign w:val="center"/>
          </w:tcPr>
          <w:p w14:paraId="4EC63E12" w14:textId="77777777" w:rsidR="00F17277" w:rsidRDefault="0058730E">
            <w:r>
              <w:t>27.97</w:t>
            </w:r>
          </w:p>
        </w:tc>
        <w:tc>
          <w:tcPr>
            <w:tcW w:w="777" w:type="dxa"/>
            <w:vAlign w:val="center"/>
          </w:tcPr>
          <w:p w14:paraId="26480F62" w14:textId="77777777" w:rsidR="00F17277" w:rsidRDefault="0058730E">
            <w:r>
              <w:t>28.12</w:t>
            </w:r>
          </w:p>
        </w:tc>
        <w:tc>
          <w:tcPr>
            <w:tcW w:w="777" w:type="dxa"/>
            <w:vAlign w:val="center"/>
          </w:tcPr>
          <w:p w14:paraId="3582EA16" w14:textId="77777777" w:rsidR="00F17277" w:rsidRDefault="0058730E">
            <w:r>
              <w:t>28.57</w:t>
            </w:r>
          </w:p>
        </w:tc>
        <w:tc>
          <w:tcPr>
            <w:tcW w:w="777" w:type="dxa"/>
            <w:vAlign w:val="center"/>
          </w:tcPr>
          <w:p w14:paraId="7A5B0C67" w14:textId="77777777" w:rsidR="00F17277" w:rsidRDefault="0058730E">
            <w:r>
              <w:t>29.28</w:t>
            </w:r>
          </w:p>
        </w:tc>
        <w:tc>
          <w:tcPr>
            <w:tcW w:w="777" w:type="dxa"/>
            <w:vAlign w:val="center"/>
          </w:tcPr>
          <w:p w14:paraId="11F7D763" w14:textId="77777777" w:rsidR="00F17277" w:rsidRDefault="0058730E">
            <w:r>
              <w:t>30.22</w:t>
            </w:r>
          </w:p>
        </w:tc>
        <w:tc>
          <w:tcPr>
            <w:tcW w:w="777" w:type="dxa"/>
            <w:vAlign w:val="center"/>
          </w:tcPr>
          <w:p w14:paraId="6C0EB021" w14:textId="77777777" w:rsidR="00F17277" w:rsidRDefault="0058730E">
            <w:r>
              <w:t>31.30</w:t>
            </w:r>
          </w:p>
        </w:tc>
        <w:tc>
          <w:tcPr>
            <w:tcW w:w="777" w:type="dxa"/>
            <w:vAlign w:val="center"/>
          </w:tcPr>
          <w:p w14:paraId="0A87C08D" w14:textId="77777777" w:rsidR="00F17277" w:rsidRDefault="0058730E">
            <w:r>
              <w:t>32.47</w:t>
            </w:r>
          </w:p>
        </w:tc>
        <w:tc>
          <w:tcPr>
            <w:tcW w:w="777" w:type="dxa"/>
            <w:vAlign w:val="center"/>
          </w:tcPr>
          <w:p w14:paraId="14F29DB1" w14:textId="77777777" w:rsidR="00F17277" w:rsidRDefault="0058730E">
            <w:r>
              <w:t>33.63</w:t>
            </w:r>
          </w:p>
        </w:tc>
      </w:tr>
      <w:tr w:rsidR="00F17277" w14:paraId="3EBD01DC" w14:textId="77777777">
        <w:tc>
          <w:tcPr>
            <w:tcW w:w="777" w:type="dxa"/>
            <w:shd w:val="clear" w:color="auto" w:fill="E6E6E6"/>
            <w:vAlign w:val="center"/>
          </w:tcPr>
          <w:p w14:paraId="01A2174D" w14:textId="77777777" w:rsidR="00F17277" w:rsidRDefault="0058730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64936E" w14:textId="77777777" w:rsidR="00F17277" w:rsidRDefault="0058730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78AE1E" w14:textId="77777777" w:rsidR="00F17277" w:rsidRDefault="0058730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BC7AF4" w14:textId="77777777" w:rsidR="00F17277" w:rsidRDefault="0058730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C5DC79" w14:textId="77777777" w:rsidR="00F17277" w:rsidRDefault="0058730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A7F523" w14:textId="77777777" w:rsidR="00F17277" w:rsidRDefault="0058730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73F7C4" w14:textId="77777777" w:rsidR="00F17277" w:rsidRDefault="0058730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F4C895" w14:textId="77777777" w:rsidR="00F17277" w:rsidRDefault="0058730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BFE6AE" w14:textId="77777777" w:rsidR="00F17277" w:rsidRDefault="0058730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016014" w14:textId="77777777" w:rsidR="00F17277" w:rsidRDefault="0058730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CFA1F4" w14:textId="77777777" w:rsidR="00F17277" w:rsidRDefault="0058730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84DA70" w14:textId="77777777" w:rsidR="00F17277" w:rsidRDefault="0058730E">
            <w:r>
              <w:t>23:00</w:t>
            </w:r>
          </w:p>
        </w:tc>
      </w:tr>
      <w:tr w:rsidR="00F17277" w14:paraId="46996B74" w14:textId="77777777">
        <w:tc>
          <w:tcPr>
            <w:tcW w:w="777" w:type="dxa"/>
            <w:vAlign w:val="center"/>
          </w:tcPr>
          <w:p w14:paraId="73FD2278" w14:textId="77777777" w:rsidR="00F17277" w:rsidRDefault="0058730E">
            <w:r>
              <w:t>34.72</w:t>
            </w:r>
          </w:p>
        </w:tc>
        <w:tc>
          <w:tcPr>
            <w:tcW w:w="777" w:type="dxa"/>
            <w:vAlign w:val="center"/>
          </w:tcPr>
          <w:p w14:paraId="512055B8" w14:textId="77777777" w:rsidR="00F17277" w:rsidRDefault="0058730E">
            <w:r>
              <w:t>35.65</w:t>
            </w:r>
          </w:p>
        </w:tc>
        <w:tc>
          <w:tcPr>
            <w:tcW w:w="777" w:type="dxa"/>
            <w:vAlign w:val="center"/>
          </w:tcPr>
          <w:p w14:paraId="6085650F" w14:textId="77777777" w:rsidR="00F17277" w:rsidRDefault="0058730E">
            <w:r>
              <w:t>36.36</w:t>
            </w:r>
          </w:p>
        </w:tc>
        <w:tc>
          <w:tcPr>
            <w:tcW w:w="777" w:type="dxa"/>
            <w:vAlign w:val="center"/>
          </w:tcPr>
          <w:p w14:paraId="7882DBE5" w14:textId="77777777" w:rsidR="00F17277" w:rsidRDefault="0058730E">
            <w:r>
              <w:t>36.81</w:t>
            </w:r>
          </w:p>
        </w:tc>
        <w:tc>
          <w:tcPr>
            <w:tcW w:w="777" w:type="dxa"/>
            <w:vAlign w:val="center"/>
          </w:tcPr>
          <w:p w14:paraId="4F3ACC2A" w14:textId="77777777" w:rsidR="00F17277" w:rsidRDefault="0058730E">
            <w:r>
              <w:t>36.97</w:t>
            </w:r>
          </w:p>
        </w:tc>
        <w:tc>
          <w:tcPr>
            <w:tcW w:w="777" w:type="dxa"/>
            <w:vAlign w:val="center"/>
          </w:tcPr>
          <w:p w14:paraId="1DB7375C" w14:textId="77777777" w:rsidR="00F17277" w:rsidRDefault="0058730E">
            <w:r>
              <w:t>36.81</w:t>
            </w:r>
          </w:p>
        </w:tc>
        <w:tc>
          <w:tcPr>
            <w:tcW w:w="777" w:type="dxa"/>
            <w:vAlign w:val="center"/>
          </w:tcPr>
          <w:p w14:paraId="18D37E92" w14:textId="77777777" w:rsidR="00F17277" w:rsidRDefault="0058730E">
            <w:r>
              <w:t>36.36</w:t>
            </w:r>
          </w:p>
        </w:tc>
        <w:tc>
          <w:tcPr>
            <w:tcW w:w="777" w:type="dxa"/>
            <w:vAlign w:val="center"/>
          </w:tcPr>
          <w:p w14:paraId="04AB58B8" w14:textId="77777777" w:rsidR="00F17277" w:rsidRDefault="0058730E">
            <w:r>
              <w:t>35.65</w:t>
            </w:r>
          </w:p>
        </w:tc>
        <w:tc>
          <w:tcPr>
            <w:tcW w:w="777" w:type="dxa"/>
            <w:vAlign w:val="center"/>
          </w:tcPr>
          <w:p w14:paraId="3C774EBB" w14:textId="77777777" w:rsidR="00F17277" w:rsidRDefault="0058730E">
            <w:r>
              <w:t>34.72</w:t>
            </w:r>
          </w:p>
        </w:tc>
        <w:tc>
          <w:tcPr>
            <w:tcW w:w="777" w:type="dxa"/>
            <w:vAlign w:val="center"/>
          </w:tcPr>
          <w:p w14:paraId="48142523" w14:textId="77777777" w:rsidR="00F17277" w:rsidRDefault="0058730E">
            <w:r>
              <w:t>33.63</w:t>
            </w:r>
          </w:p>
        </w:tc>
        <w:tc>
          <w:tcPr>
            <w:tcW w:w="777" w:type="dxa"/>
            <w:vAlign w:val="center"/>
          </w:tcPr>
          <w:p w14:paraId="47E19B50" w14:textId="77777777" w:rsidR="00F17277" w:rsidRDefault="0058730E">
            <w:r>
              <w:t>32.47</w:t>
            </w:r>
          </w:p>
        </w:tc>
        <w:tc>
          <w:tcPr>
            <w:tcW w:w="777" w:type="dxa"/>
            <w:vAlign w:val="center"/>
          </w:tcPr>
          <w:p w14:paraId="35101F9C" w14:textId="77777777" w:rsidR="00F17277" w:rsidRDefault="0058730E">
            <w:r>
              <w:t>31.30</w:t>
            </w:r>
          </w:p>
        </w:tc>
      </w:tr>
    </w:tbl>
    <w:p w14:paraId="06BC1B6F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79752014" w14:textId="77777777" w:rsidR="00A279F8" w:rsidRPr="00794676" w:rsidRDefault="00A279F8" w:rsidP="009A61CA">
      <w:pPr>
        <w:pStyle w:val="1"/>
      </w:pPr>
      <w:bookmarkStart w:id="46" w:name="_Toc97794211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F17277" w14:paraId="29236D28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1D5C864B" w14:textId="77777777" w:rsidR="00F17277" w:rsidRDefault="0058730E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198BBCC" w14:textId="77777777" w:rsidR="00F17277" w:rsidRDefault="0058730E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B693EB3" w14:textId="77777777" w:rsidR="00F17277" w:rsidRDefault="0058730E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F973EB4" w14:textId="77777777" w:rsidR="00F17277" w:rsidRDefault="0058730E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84D775B" w14:textId="77777777" w:rsidR="00F17277" w:rsidRDefault="0058730E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EE88A30" w14:textId="77777777" w:rsidR="00F17277" w:rsidRDefault="0058730E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6A0A531D" w14:textId="77777777" w:rsidR="00F17277" w:rsidRDefault="0058730E">
            <w:pPr>
              <w:jc w:val="center"/>
            </w:pPr>
            <w:r>
              <w:t>备注</w:t>
            </w:r>
          </w:p>
        </w:tc>
      </w:tr>
      <w:tr w:rsidR="00F17277" w14:paraId="676022AC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4F1F6767" w14:textId="77777777" w:rsidR="00F17277" w:rsidRDefault="00F17277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02CECC63" w14:textId="77777777" w:rsidR="00F17277" w:rsidRDefault="0058730E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283B001" w14:textId="77777777" w:rsidR="00F17277" w:rsidRDefault="0058730E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103FF7E" w14:textId="77777777" w:rsidR="00F17277" w:rsidRDefault="0058730E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16D492F" w14:textId="77777777" w:rsidR="00F17277" w:rsidRDefault="0058730E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89D63B2" w14:textId="77777777" w:rsidR="00F17277" w:rsidRDefault="0058730E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5906726A" w14:textId="77777777" w:rsidR="00F17277" w:rsidRDefault="00F17277">
            <w:pPr>
              <w:jc w:val="center"/>
            </w:pPr>
          </w:p>
        </w:tc>
      </w:tr>
      <w:tr w:rsidR="00F17277" w14:paraId="0406FE4F" w14:textId="77777777">
        <w:tc>
          <w:tcPr>
            <w:tcW w:w="2196" w:type="dxa"/>
            <w:shd w:val="clear" w:color="auto" w:fill="E6E6E6"/>
            <w:vAlign w:val="center"/>
          </w:tcPr>
          <w:p w14:paraId="6E1F1C57" w14:textId="77777777" w:rsidR="00F17277" w:rsidRDefault="0058730E">
            <w:r>
              <w:t>水泥砂浆</w:t>
            </w:r>
          </w:p>
        </w:tc>
        <w:tc>
          <w:tcPr>
            <w:tcW w:w="1018" w:type="dxa"/>
            <w:vAlign w:val="center"/>
          </w:tcPr>
          <w:p w14:paraId="3A8F191C" w14:textId="77777777" w:rsidR="00F17277" w:rsidRDefault="0058730E">
            <w:r>
              <w:t>0.930</w:t>
            </w:r>
          </w:p>
        </w:tc>
        <w:tc>
          <w:tcPr>
            <w:tcW w:w="1030" w:type="dxa"/>
            <w:vAlign w:val="center"/>
          </w:tcPr>
          <w:p w14:paraId="1EC32968" w14:textId="77777777" w:rsidR="00F17277" w:rsidRDefault="0058730E">
            <w:r>
              <w:t>11.370</w:t>
            </w:r>
          </w:p>
        </w:tc>
        <w:tc>
          <w:tcPr>
            <w:tcW w:w="848" w:type="dxa"/>
            <w:vAlign w:val="center"/>
          </w:tcPr>
          <w:p w14:paraId="40183347" w14:textId="77777777" w:rsidR="00F17277" w:rsidRDefault="0058730E">
            <w:r>
              <w:t>1800.0</w:t>
            </w:r>
          </w:p>
        </w:tc>
        <w:tc>
          <w:tcPr>
            <w:tcW w:w="1018" w:type="dxa"/>
            <w:vAlign w:val="center"/>
          </w:tcPr>
          <w:p w14:paraId="7B7402FB" w14:textId="77777777" w:rsidR="00F17277" w:rsidRDefault="0058730E">
            <w:r>
              <w:t>1050.0</w:t>
            </w:r>
          </w:p>
        </w:tc>
        <w:tc>
          <w:tcPr>
            <w:tcW w:w="1188" w:type="dxa"/>
            <w:vAlign w:val="center"/>
          </w:tcPr>
          <w:p w14:paraId="2CA34F5F" w14:textId="77777777" w:rsidR="00F17277" w:rsidRDefault="0058730E">
            <w:r>
              <w:t>0.0210</w:t>
            </w:r>
          </w:p>
        </w:tc>
        <w:tc>
          <w:tcPr>
            <w:tcW w:w="1516" w:type="dxa"/>
            <w:vAlign w:val="center"/>
          </w:tcPr>
          <w:p w14:paraId="1028B07A" w14:textId="77777777" w:rsidR="00F17277" w:rsidRDefault="0058730E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F17277" w14:paraId="7CE6E7C9" w14:textId="77777777">
        <w:tc>
          <w:tcPr>
            <w:tcW w:w="2196" w:type="dxa"/>
            <w:shd w:val="clear" w:color="auto" w:fill="E6E6E6"/>
            <w:vAlign w:val="center"/>
          </w:tcPr>
          <w:p w14:paraId="1B56C2D7" w14:textId="77777777" w:rsidR="00F17277" w:rsidRDefault="0058730E">
            <w:r>
              <w:t>石灰砂浆</w:t>
            </w:r>
          </w:p>
        </w:tc>
        <w:tc>
          <w:tcPr>
            <w:tcW w:w="1018" w:type="dxa"/>
            <w:vAlign w:val="center"/>
          </w:tcPr>
          <w:p w14:paraId="6A7D770A" w14:textId="77777777" w:rsidR="00F17277" w:rsidRDefault="0058730E">
            <w:r>
              <w:t>0.810</w:t>
            </w:r>
          </w:p>
        </w:tc>
        <w:tc>
          <w:tcPr>
            <w:tcW w:w="1030" w:type="dxa"/>
            <w:vAlign w:val="center"/>
          </w:tcPr>
          <w:p w14:paraId="6A4C98AA" w14:textId="77777777" w:rsidR="00F17277" w:rsidRDefault="0058730E">
            <w:r>
              <w:t>10.070</w:t>
            </w:r>
          </w:p>
        </w:tc>
        <w:tc>
          <w:tcPr>
            <w:tcW w:w="848" w:type="dxa"/>
            <w:vAlign w:val="center"/>
          </w:tcPr>
          <w:p w14:paraId="1789B064" w14:textId="77777777" w:rsidR="00F17277" w:rsidRDefault="0058730E">
            <w:r>
              <w:t>1600.0</w:t>
            </w:r>
          </w:p>
        </w:tc>
        <w:tc>
          <w:tcPr>
            <w:tcW w:w="1018" w:type="dxa"/>
            <w:vAlign w:val="center"/>
          </w:tcPr>
          <w:p w14:paraId="18409EC2" w14:textId="77777777" w:rsidR="00F17277" w:rsidRDefault="0058730E">
            <w:r>
              <w:t>1050.0</w:t>
            </w:r>
          </w:p>
        </w:tc>
        <w:tc>
          <w:tcPr>
            <w:tcW w:w="1188" w:type="dxa"/>
            <w:vAlign w:val="center"/>
          </w:tcPr>
          <w:p w14:paraId="02173553" w14:textId="77777777" w:rsidR="00F17277" w:rsidRDefault="0058730E">
            <w:r>
              <w:t>0.0443</w:t>
            </w:r>
          </w:p>
        </w:tc>
        <w:tc>
          <w:tcPr>
            <w:tcW w:w="1516" w:type="dxa"/>
            <w:vAlign w:val="center"/>
          </w:tcPr>
          <w:p w14:paraId="4F655125" w14:textId="77777777" w:rsidR="00F17277" w:rsidRDefault="0058730E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F17277" w14:paraId="639BC313" w14:textId="77777777">
        <w:tc>
          <w:tcPr>
            <w:tcW w:w="2196" w:type="dxa"/>
            <w:shd w:val="clear" w:color="auto" w:fill="E6E6E6"/>
            <w:vAlign w:val="center"/>
          </w:tcPr>
          <w:p w14:paraId="4156F7B7" w14:textId="77777777" w:rsidR="00F17277" w:rsidRDefault="0058730E">
            <w:r>
              <w:t>钢筋混凝土</w:t>
            </w:r>
          </w:p>
        </w:tc>
        <w:tc>
          <w:tcPr>
            <w:tcW w:w="1018" w:type="dxa"/>
            <w:vAlign w:val="center"/>
          </w:tcPr>
          <w:p w14:paraId="4069FE53" w14:textId="77777777" w:rsidR="00F17277" w:rsidRDefault="0058730E">
            <w:r>
              <w:t>1.740</w:t>
            </w:r>
          </w:p>
        </w:tc>
        <w:tc>
          <w:tcPr>
            <w:tcW w:w="1030" w:type="dxa"/>
            <w:vAlign w:val="center"/>
          </w:tcPr>
          <w:p w14:paraId="3D4E7DA2" w14:textId="77777777" w:rsidR="00F17277" w:rsidRDefault="0058730E">
            <w:r>
              <w:t>17.200</w:t>
            </w:r>
          </w:p>
        </w:tc>
        <w:tc>
          <w:tcPr>
            <w:tcW w:w="848" w:type="dxa"/>
            <w:vAlign w:val="center"/>
          </w:tcPr>
          <w:p w14:paraId="073694A2" w14:textId="77777777" w:rsidR="00F17277" w:rsidRDefault="0058730E">
            <w:r>
              <w:t>2500.0</w:t>
            </w:r>
          </w:p>
        </w:tc>
        <w:tc>
          <w:tcPr>
            <w:tcW w:w="1018" w:type="dxa"/>
            <w:vAlign w:val="center"/>
          </w:tcPr>
          <w:p w14:paraId="53F0CA17" w14:textId="77777777" w:rsidR="00F17277" w:rsidRDefault="0058730E">
            <w:r>
              <w:t>920.0</w:t>
            </w:r>
          </w:p>
        </w:tc>
        <w:tc>
          <w:tcPr>
            <w:tcW w:w="1188" w:type="dxa"/>
            <w:vAlign w:val="center"/>
          </w:tcPr>
          <w:p w14:paraId="5785B9E2" w14:textId="77777777" w:rsidR="00F17277" w:rsidRDefault="0058730E">
            <w:r>
              <w:t>0.0158</w:t>
            </w:r>
          </w:p>
        </w:tc>
        <w:tc>
          <w:tcPr>
            <w:tcW w:w="1516" w:type="dxa"/>
            <w:vAlign w:val="center"/>
          </w:tcPr>
          <w:p w14:paraId="4038F1A9" w14:textId="77777777" w:rsidR="00F17277" w:rsidRDefault="0058730E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F17277" w14:paraId="430D1F0A" w14:textId="77777777">
        <w:tc>
          <w:tcPr>
            <w:tcW w:w="2196" w:type="dxa"/>
            <w:shd w:val="clear" w:color="auto" w:fill="E6E6E6"/>
            <w:vAlign w:val="center"/>
          </w:tcPr>
          <w:p w14:paraId="69979235" w14:textId="77777777" w:rsidR="00F17277" w:rsidRDefault="0058730E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76D0E114" w14:textId="77777777" w:rsidR="00F17277" w:rsidRDefault="0058730E">
            <w:r>
              <w:t>0.030</w:t>
            </w:r>
          </w:p>
        </w:tc>
        <w:tc>
          <w:tcPr>
            <w:tcW w:w="1030" w:type="dxa"/>
            <w:vAlign w:val="center"/>
          </w:tcPr>
          <w:p w14:paraId="4657B6B3" w14:textId="77777777" w:rsidR="00F17277" w:rsidRDefault="0058730E">
            <w:r>
              <w:t>0.340</w:t>
            </w:r>
          </w:p>
        </w:tc>
        <w:tc>
          <w:tcPr>
            <w:tcW w:w="848" w:type="dxa"/>
            <w:vAlign w:val="center"/>
          </w:tcPr>
          <w:p w14:paraId="2E08C360" w14:textId="77777777" w:rsidR="00F17277" w:rsidRDefault="0058730E">
            <w:r>
              <w:t>35.0</w:t>
            </w:r>
          </w:p>
        </w:tc>
        <w:tc>
          <w:tcPr>
            <w:tcW w:w="1018" w:type="dxa"/>
            <w:vAlign w:val="center"/>
          </w:tcPr>
          <w:p w14:paraId="213C0541" w14:textId="77777777" w:rsidR="00F17277" w:rsidRDefault="0058730E">
            <w:r>
              <w:t>1380.0</w:t>
            </w:r>
          </w:p>
        </w:tc>
        <w:tc>
          <w:tcPr>
            <w:tcW w:w="1188" w:type="dxa"/>
            <w:vAlign w:val="center"/>
          </w:tcPr>
          <w:p w14:paraId="16A25E1D" w14:textId="77777777" w:rsidR="00F17277" w:rsidRDefault="0058730E">
            <w:r>
              <w:t>0.0000</w:t>
            </w:r>
          </w:p>
        </w:tc>
        <w:tc>
          <w:tcPr>
            <w:tcW w:w="1516" w:type="dxa"/>
            <w:vAlign w:val="center"/>
          </w:tcPr>
          <w:p w14:paraId="6E014DA8" w14:textId="77777777" w:rsidR="00F17277" w:rsidRDefault="0058730E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F17277" w14:paraId="68A7F07D" w14:textId="77777777">
        <w:tc>
          <w:tcPr>
            <w:tcW w:w="2196" w:type="dxa"/>
            <w:shd w:val="clear" w:color="auto" w:fill="E6E6E6"/>
            <w:vAlign w:val="center"/>
          </w:tcPr>
          <w:p w14:paraId="696CA9F5" w14:textId="77777777" w:rsidR="00F17277" w:rsidRDefault="0058730E">
            <w:r>
              <w:t>加气混凝土、泡沫混凝土</w:t>
            </w:r>
            <w:r>
              <w:lastRenderedPageBreak/>
              <w:t>(ρ=700)</w:t>
            </w:r>
          </w:p>
        </w:tc>
        <w:tc>
          <w:tcPr>
            <w:tcW w:w="1018" w:type="dxa"/>
            <w:vAlign w:val="center"/>
          </w:tcPr>
          <w:p w14:paraId="08C1085B" w14:textId="77777777" w:rsidR="00F17277" w:rsidRDefault="0058730E">
            <w:r>
              <w:lastRenderedPageBreak/>
              <w:t>0.180</w:t>
            </w:r>
          </w:p>
        </w:tc>
        <w:tc>
          <w:tcPr>
            <w:tcW w:w="1030" w:type="dxa"/>
            <w:vAlign w:val="center"/>
          </w:tcPr>
          <w:p w14:paraId="706A3132" w14:textId="77777777" w:rsidR="00F17277" w:rsidRDefault="0058730E">
            <w:r>
              <w:t>3.100</w:t>
            </w:r>
          </w:p>
        </w:tc>
        <w:tc>
          <w:tcPr>
            <w:tcW w:w="848" w:type="dxa"/>
            <w:vAlign w:val="center"/>
          </w:tcPr>
          <w:p w14:paraId="34EE3676" w14:textId="77777777" w:rsidR="00F17277" w:rsidRDefault="0058730E">
            <w:r>
              <w:t>700.0</w:t>
            </w:r>
          </w:p>
        </w:tc>
        <w:tc>
          <w:tcPr>
            <w:tcW w:w="1018" w:type="dxa"/>
            <w:vAlign w:val="center"/>
          </w:tcPr>
          <w:p w14:paraId="31AC2AE7" w14:textId="77777777" w:rsidR="00F17277" w:rsidRDefault="0058730E">
            <w:r>
              <w:t>1050.0</w:t>
            </w:r>
          </w:p>
        </w:tc>
        <w:tc>
          <w:tcPr>
            <w:tcW w:w="1188" w:type="dxa"/>
            <w:vAlign w:val="center"/>
          </w:tcPr>
          <w:p w14:paraId="34F6B82F" w14:textId="77777777" w:rsidR="00F17277" w:rsidRDefault="0058730E">
            <w:r>
              <w:t>0.0998</w:t>
            </w:r>
          </w:p>
        </w:tc>
        <w:tc>
          <w:tcPr>
            <w:tcW w:w="1516" w:type="dxa"/>
            <w:vAlign w:val="center"/>
          </w:tcPr>
          <w:p w14:paraId="7804BBDC" w14:textId="77777777" w:rsidR="00F17277" w:rsidRDefault="0058730E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F17277" w14:paraId="0A22545B" w14:textId="77777777">
        <w:tc>
          <w:tcPr>
            <w:tcW w:w="2196" w:type="dxa"/>
            <w:shd w:val="clear" w:color="auto" w:fill="E6E6E6"/>
            <w:vAlign w:val="center"/>
          </w:tcPr>
          <w:p w14:paraId="0DC1D822" w14:textId="77777777" w:rsidR="00F17277" w:rsidRDefault="0058730E">
            <w:r>
              <w:lastRenderedPageBreak/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608D5954" w14:textId="77777777" w:rsidR="00F17277" w:rsidRDefault="0058730E">
            <w:r>
              <w:t>0.750</w:t>
            </w:r>
          </w:p>
        </w:tc>
        <w:tc>
          <w:tcPr>
            <w:tcW w:w="1030" w:type="dxa"/>
            <w:vAlign w:val="center"/>
          </w:tcPr>
          <w:p w14:paraId="29A8E893" w14:textId="77777777" w:rsidR="00F17277" w:rsidRDefault="0058730E">
            <w:r>
              <w:t>7.490</w:t>
            </w:r>
          </w:p>
        </w:tc>
        <w:tc>
          <w:tcPr>
            <w:tcW w:w="848" w:type="dxa"/>
            <w:vAlign w:val="center"/>
          </w:tcPr>
          <w:p w14:paraId="4FEF08F2" w14:textId="77777777" w:rsidR="00F17277" w:rsidRDefault="0058730E">
            <w:r>
              <w:t>1450.0</w:t>
            </w:r>
          </w:p>
        </w:tc>
        <w:tc>
          <w:tcPr>
            <w:tcW w:w="1018" w:type="dxa"/>
            <w:vAlign w:val="center"/>
          </w:tcPr>
          <w:p w14:paraId="203718F0" w14:textId="77777777" w:rsidR="00F17277" w:rsidRDefault="0058730E">
            <w:r>
              <w:t>709.4</w:t>
            </w:r>
          </w:p>
        </w:tc>
        <w:tc>
          <w:tcPr>
            <w:tcW w:w="1188" w:type="dxa"/>
            <w:vAlign w:val="center"/>
          </w:tcPr>
          <w:p w14:paraId="7CC46DAD" w14:textId="77777777" w:rsidR="00F17277" w:rsidRDefault="0058730E">
            <w:r>
              <w:t>0.0000</w:t>
            </w:r>
          </w:p>
        </w:tc>
        <w:tc>
          <w:tcPr>
            <w:tcW w:w="1516" w:type="dxa"/>
            <w:vAlign w:val="center"/>
          </w:tcPr>
          <w:p w14:paraId="16B0726C" w14:textId="77777777" w:rsidR="00F17277" w:rsidRDefault="00F17277">
            <w:pPr>
              <w:rPr>
                <w:sz w:val="18"/>
                <w:szCs w:val="18"/>
              </w:rPr>
            </w:pPr>
          </w:p>
        </w:tc>
      </w:tr>
      <w:tr w:rsidR="00F17277" w14:paraId="28A0226A" w14:textId="77777777">
        <w:tc>
          <w:tcPr>
            <w:tcW w:w="2196" w:type="dxa"/>
            <w:shd w:val="clear" w:color="auto" w:fill="E6E6E6"/>
            <w:vAlign w:val="center"/>
          </w:tcPr>
          <w:p w14:paraId="620AE699" w14:textId="77777777" w:rsidR="00F17277" w:rsidRDefault="0058730E">
            <w:r>
              <w:t>聚苯颗粒保温砂浆</w:t>
            </w:r>
          </w:p>
        </w:tc>
        <w:tc>
          <w:tcPr>
            <w:tcW w:w="1018" w:type="dxa"/>
            <w:vAlign w:val="center"/>
          </w:tcPr>
          <w:p w14:paraId="573D569E" w14:textId="77777777" w:rsidR="00F17277" w:rsidRDefault="0058730E">
            <w:r>
              <w:t>0.060</w:t>
            </w:r>
          </w:p>
        </w:tc>
        <w:tc>
          <w:tcPr>
            <w:tcW w:w="1030" w:type="dxa"/>
            <w:vAlign w:val="center"/>
          </w:tcPr>
          <w:p w14:paraId="6730DFD6" w14:textId="77777777" w:rsidR="00F17277" w:rsidRDefault="0058730E">
            <w:r>
              <w:t>0.950</w:t>
            </w:r>
          </w:p>
        </w:tc>
        <w:tc>
          <w:tcPr>
            <w:tcW w:w="848" w:type="dxa"/>
            <w:vAlign w:val="center"/>
          </w:tcPr>
          <w:p w14:paraId="5907F8EC" w14:textId="77777777" w:rsidR="00F17277" w:rsidRDefault="0058730E">
            <w:r>
              <w:t>230.0</w:t>
            </w:r>
          </w:p>
        </w:tc>
        <w:tc>
          <w:tcPr>
            <w:tcW w:w="1018" w:type="dxa"/>
            <w:vAlign w:val="center"/>
          </w:tcPr>
          <w:p w14:paraId="21E549F5" w14:textId="77777777" w:rsidR="00F17277" w:rsidRDefault="0058730E">
            <w:r>
              <w:t>900.0</w:t>
            </w:r>
          </w:p>
        </w:tc>
        <w:tc>
          <w:tcPr>
            <w:tcW w:w="1188" w:type="dxa"/>
            <w:vAlign w:val="center"/>
          </w:tcPr>
          <w:p w14:paraId="7452F5C5" w14:textId="77777777" w:rsidR="00F17277" w:rsidRDefault="0058730E">
            <w:r>
              <w:t>0.0000</w:t>
            </w:r>
          </w:p>
        </w:tc>
        <w:tc>
          <w:tcPr>
            <w:tcW w:w="1516" w:type="dxa"/>
            <w:vAlign w:val="center"/>
          </w:tcPr>
          <w:p w14:paraId="2DAB887E" w14:textId="77777777" w:rsidR="00F17277" w:rsidRDefault="00F17277">
            <w:pPr>
              <w:rPr>
                <w:sz w:val="18"/>
                <w:szCs w:val="18"/>
              </w:rPr>
            </w:pPr>
          </w:p>
        </w:tc>
      </w:tr>
      <w:tr w:rsidR="00F17277" w14:paraId="77944565" w14:textId="77777777">
        <w:tc>
          <w:tcPr>
            <w:tcW w:w="2196" w:type="dxa"/>
            <w:shd w:val="clear" w:color="auto" w:fill="E6E6E6"/>
            <w:vAlign w:val="center"/>
          </w:tcPr>
          <w:p w14:paraId="225511C7" w14:textId="77777777" w:rsidR="00F17277" w:rsidRDefault="0058730E">
            <w:r>
              <w:t>防水层</w:t>
            </w:r>
            <w:r>
              <w:t>(</w:t>
            </w:r>
            <w:r>
              <w:t>沥青油毡、油毡纸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3497CDE5" w14:textId="77777777" w:rsidR="00F17277" w:rsidRDefault="0058730E">
            <w:r>
              <w:t>0.170</w:t>
            </w:r>
          </w:p>
        </w:tc>
        <w:tc>
          <w:tcPr>
            <w:tcW w:w="1030" w:type="dxa"/>
            <w:vAlign w:val="center"/>
          </w:tcPr>
          <w:p w14:paraId="3EC2926C" w14:textId="77777777" w:rsidR="00F17277" w:rsidRDefault="0058730E">
            <w:r>
              <w:t>3.302</w:t>
            </w:r>
          </w:p>
        </w:tc>
        <w:tc>
          <w:tcPr>
            <w:tcW w:w="848" w:type="dxa"/>
            <w:vAlign w:val="center"/>
          </w:tcPr>
          <w:p w14:paraId="497816F8" w14:textId="77777777" w:rsidR="00F17277" w:rsidRDefault="0058730E">
            <w:r>
              <w:t>600.0</w:t>
            </w:r>
          </w:p>
        </w:tc>
        <w:tc>
          <w:tcPr>
            <w:tcW w:w="1018" w:type="dxa"/>
            <w:vAlign w:val="center"/>
          </w:tcPr>
          <w:p w14:paraId="1F160ADA" w14:textId="77777777" w:rsidR="00F17277" w:rsidRDefault="0058730E">
            <w:r>
              <w:t>1470.0</w:t>
            </w:r>
          </w:p>
        </w:tc>
        <w:tc>
          <w:tcPr>
            <w:tcW w:w="1188" w:type="dxa"/>
            <w:vAlign w:val="center"/>
          </w:tcPr>
          <w:p w14:paraId="2BAB101C" w14:textId="77777777" w:rsidR="00F17277" w:rsidRDefault="0058730E">
            <w:r>
              <w:t>0.0000</w:t>
            </w:r>
          </w:p>
        </w:tc>
        <w:tc>
          <w:tcPr>
            <w:tcW w:w="1516" w:type="dxa"/>
            <w:vAlign w:val="center"/>
          </w:tcPr>
          <w:p w14:paraId="5C95BD83" w14:textId="77777777" w:rsidR="00F17277" w:rsidRDefault="00F17277">
            <w:pPr>
              <w:rPr>
                <w:sz w:val="18"/>
                <w:szCs w:val="18"/>
              </w:rPr>
            </w:pPr>
          </w:p>
        </w:tc>
      </w:tr>
      <w:tr w:rsidR="00F17277" w14:paraId="0046A3B3" w14:textId="77777777">
        <w:tc>
          <w:tcPr>
            <w:tcW w:w="2196" w:type="dxa"/>
            <w:shd w:val="clear" w:color="auto" w:fill="E6E6E6"/>
            <w:vAlign w:val="center"/>
          </w:tcPr>
          <w:p w14:paraId="0E3728BC" w14:textId="77777777" w:rsidR="00F17277" w:rsidRDefault="0058730E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14:paraId="75225D48" w14:textId="77777777" w:rsidR="00F17277" w:rsidRDefault="0058730E">
            <w:r>
              <w:t>0.030</w:t>
            </w:r>
          </w:p>
        </w:tc>
        <w:tc>
          <w:tcPr>
            <w:tcW w:w="1030" w:type="dxa"/>
            <w:vAlign w:val="center"/>
          </w:tcPr>
          <w:p w14:paraId="42617AB5" w14:textId="77777777" w:rsidR="00F17277" w:rsidRDefault="0058730E">
            <w:r>
              <w:t>0.320</w:t>
            </w:r>
          </w:p>
        </w:tc>
        <w:tc>
          <w:tcPr>
            <w:tcW w:w="848" w:type="dxa"/>
            <w:vAlign w:val="center"/>
          </w:tcPr>
          <w:p w14:paraId="30AD4CCB" w14:textId="77777777" w:rsidR="00F17277" w:rsidRDefault="0058730E">
            <w:r>
              <w:t>28.5</w:t>
            </w:r>
          </w:p>
        </w:tc>
        <w:tc>
          <w:tcPr>
            <w:tcW w:w="1018" w:type="dxa"/>
            <w:vAlign w:val="center"/>
          </w:tcPr>
          <w:p w14:paraId="0367D5D3" w14:textId="77777777" w:rsidR="00F17277" w:rsidRDefault="0058730E">
            <w:r>
              <w:t>1647.0</w:t>
            </w:r>
          </w:p>
        </w:tc>
        <w:tc>
          <w:tcPr>
            <w:tcW w:w="1188" w:type="dxa"/>
            <w:vAlign w:val="center"/>
          </w:tcPr>
          <w:p w14:paraId="4182BD78" w14:textId="77777777" w:rsidR="00F17277" w:rsidRDefault="0058730E">
            <w:r>
              <w:t>0.0000</w:t>
            </w:r>
          </w:p>
        </w:tc>
        <w:tc>
          <w:tcPr>
            <w:tcW w:w="1516" w:type="dxa"/>
            <w:vAlign w:val="center"/>
          </w:tcPr>
          <w:p w14:paraId="4FAB78D0" w14:textId="77777777" w:rsidR="00F17277" w:rsidRDefault="00F17277">
            <w:pPr>
              <w:rPr>
                <w:sz w:val="18"/>
                <w:szCs w:val="18"/>
              </w:rPr>
            </w:pPr>
          </w:p>
        </w:tc>
      </w:tr>
    </w:tbl>
    <w:p w14:paraId="3102BF3A" w14:textId="77777777" w:rsidR="00F17277" w:rsidRDefault="0058730E">
      <w:pPr>
        <w:pStyle w:val="1"/>
      </w:pPr>
      <w:bookmarkStart w:id="47" w:name="_Toc97794212"/>
      <w:r>
        <w:t>工程构造</w:t>
      </w:r>
      <w:bookmarkEnd w:id="47"/>
    </w:p>
    <w:p w14:paraId="516EEC90" w14:textId="77777777" w:rsidR="00F17277" w:rsidRDefault="0058730E">
      <w:pPr>
        <w:pStyle w:val="2"/>
        <w:jc w:val="left"/>
      </w:pPr>
      <w:bookmarkStart w:id="48" w:name="_Toc97794213"/>
      <w:r>
        <w:t>屋顶构造</w:t>
      </w:r>
      <w:bookmarkEnd w:id="48"/>
    </w:p>
    <w:p w14:paraId="27762608" w14:textId="77777777" w:rsidR="00F17277" w:rsidRDefault="0058730E">
      <w:pPr>
        <w:pStyle w:val="3"/>
      </w:pPr>
      <w:bookmarkStart w:id="49" w:name="_Toc97794214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17277" w14:paraId="7D01F41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A9DD2F3" w14:textId="77777777" w:rsidR="00F17277" w:rsidRDefault="0058730E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3B2B083" w14:textId="77777777" w:rsidR="00F17277" w:rsidRDefault="0058730E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92A4B5C" w14:textId="77777777" w:rsidR="00F17277" w:rsidRDefault="0058730E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699E3FB" w14:textId="77777777" w:rsidR="00F17277" w:rsidRDefault="0058730E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8CC130A" w14:textId="77777777" w:rsidR="00F17277" w:rsidRDefault="0058730E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8032E0B" w14:textId="77777777" w:rsidR="00F17277" w:rsidRDefault="0058730E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D0A1371" w14:textId="77777777" w:rsidR="00F17277" w:rsidRDefault="0058730E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698BFC7" w14:textId="77777777" w:rsidR="00F17277" w:rsidRDefault="0058730E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17277" w14:paraId="2B77875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EFDABB6" w14:textId="77777777" w:rsidR="00F17277" w:rsidRDefault="00F17277"/>
        </w:tc>
        <w:tc>
          <w:tcPr>
            <w:tcW w:w="834" w:type="dxa"/>
            <w:shd w:val="clear" w:color="auto" w:fill="E6E6E6"/>
            <w:vAlign w:val="center"/>
          </w:tcPr>
          <w:p w14:paraId="74B1361D" w14:textId="77777777" w:rsidR="00F17277" w:rsidRDefault="0058730E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D75DDF0" w14:textId="77777777" w:rsidR="00F17277" w:rsidRDefault="0058730E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DD00D24" w14:textId="77777777" w:rsidR="00F17277" w:rsidRDefault="0058730E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194E675" w14:textId="77777777" w:rsidR="00F17277" w:rsidRDefault="0058730E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85A022C" w14:textId="77777777" w:rsidR="00F17277" w:rsidRDefault="0058730E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01252F0" w14:textId="77777777" w:rsidR="00F17277" w:rsidRDefault="0058730E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A048BE4" w14:textId="77777777" w:rsidR="00F17277" w:rsidRDefault="0058730E">
            <w:r>
              <w:t>D=R*S</w:t>
            </w:r>
          </w:p>
        </w:tc>
      </w:tr>
      <w:tr w:rsidR="00F17277" w14:paraId="36524A78" w14:textId="77777777">
        <w:tc>
          <w:tcPr>
            <w:tcW w:w="2838" w:type="dxa"/>
            <w:vAlign w:val="center"/>
          </w:tcPr>
          <w:p w14:paraId="238FE275" w14:textId="77777777" w:rsidR="00F17277" w:rsidRDefault="0058730E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61EF71C7" w14:textId="77777777" w:rsidR="00F17277" w:rsidRDefault="0058730E">
            <w:r>
              <w:t>30</w:t>
            </w:r>
          </w:p>
        </w:tc>
        <w:tc>
          <w:tcPr>
            <w:tcW w:w="707" w:type="dxa"/>
            <w:vAlign w:val="center"/>
          </w:tcPr>
          <w:p w14:paraId="39ECBFE0" w14:textId="77777777" w:rsidR="00F17277" w:rsidRDefault="0058730E">
            <w:r>
              <w:t>6.0</w:t>
            </w:r>
          </w:p>
        </w:tc>
        <w:tc>
          <w:tcPr>
            <w:tcW w:w="990" w:type="dxa"/>
            <w:vAlign w:val="center"/>
          </w:tcPr>
          <w:p w14:paraId="4A89D362" w14:textId="77777777" w:rsidR="00F17277" w:rsidRDefault="0058730E">
            <w:r>
              <w:t>0.180</w:t>
            </w:r>
          </w:p>
        </w:tc>
        <w:tc>
          <w:tcPr>
            <w:tcW w:w="1131" w:type="dxa"/>
            <w:vAlign w:val="center"/>
          </w:tcPr>
          <w:p w14:paraId="247F3CBB" w14:textId="77777777" w:rsidR="00F17277" w:rsidRDefault="0058730E">
            <w:r>
              <w:t>3.100</w:t>
            </w:r>
          </w:p>
        </w:tc>
        <w:tc>
          <w:tcPr>
            <w:tcW w:w="707" w:type="dxa"/>
            <w:vAlign w:val="center"/>
          </w:tcPr>
          <w:p w14:paraId="40499B83" w14:textId="77777777" w:rsidR="00F17277" w:rsidRDefault="0058730E">
            <w:r>
              <w:t>1.00</w:t>
            </w:r>
          </w:p>
        </w:tc>
        <w:tc>
          <w:tcPr>
            <w:tcW w:w="1131" w:type="dxa"/>
            <w:vAlign w:val="center"/>
          </w:tcPr>
          <w:p w14:paraId="62DFD8AA" w14:textId="77777777" w:rsidR="00F17277" w:rsidRDefault="0058730E">
            <w:r>
              <w:t>0.167</w:t>
            </w:r>
          </w:p>
        </w:tc>
        <w:tc>
          <w:tcPr>
            <w:tcW w:w="990" w:type="dxa"/>
            <w:vAlign w:val="center"/>
          </w:tcPr>
          <w:p w14:paraId="4087D710" w14:textId="77777777" w:rsidR="00F17277" w:rsidRDefault="0058730E">
            <w:r>
              <w:t>0.517</w:t>
            </w:r>
          </w:p>
        </w:tc>
      </w:tr>
      <w:tr w:rsidR="00F17277" w14:paraId="70C110E5" w14:textId="77777777">
        <w:tc>
          <w:tcPr>
            <w:tcW w:w="2838" w:type="dxa"/>
            <w:vAlign w:val="center"/>
          </w:tcPr>
          <w:p w14:paraId="0DFFA647" w14:textId="77777777" w:rsidR="00F17277" w:rsidRDefault="0058730E">
            <w:r>
              <w:t>防水层</w:t>
            </w:r>
            <w:r>
              <w:t>(</w:t>
            </w:r>
            <w:r>
              <w:t>沥青油毡、油毡纸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239AAC9D" w14:textId="77777777" w:rsidR="00F17277" w:rsidRDefault="0058730E">
            <w:r>
              <w:t>20</w:t>
            </w:r>
          </w:p>
        </w:tc>
        <w:tc>
          <w:tcPr>
            <w:tcW w:w="707" w:type="dxa"/>
            <w:vAlign w:val="center"/>
          </w:tcPr>
          <w:p w14:paraId="7FDCCD10" w14:textId="77777777" w:rsidR="00F17277" w:rsidRDefault="0058730E">
            <w:r>
              <w:t>5.0</w:t>
            </w:r>
          </w:p>
        </w:tc>
        <w:tc>
          <w:tcPr>
            <w:tcW w:w="990" w:type="dxa"/>
            <w:vAlign w:val="center"/>
          </w:tcPr>
          <w:p w14:paraId="54B3CA55" w14:textId="77777777" w:rsidR="00F17277" w:rsidRDefault="0058730E">
            <w:r>
              <w:t>0.170</w:t>
            </w:r>
          </w:p>
        </w:tc>
        <w:tc>
          <w:tcPr>
            <w:tcW w:w="1131" w:type="dxa"/>
            <w:vAlign w:val="center"/>
          </w:tcPr>
          <w:p w14:paraId="106611E6" w14:textId="77777777" w:rsidR="00F17277" w:rsidRDefault="0058730E">
            <w:r>
              <w:t>3.302</w:t>
            </w:r>
          </w:p>
        </w:tc>
        <w:tc>
          <w:tcPr>
            <w:tcW w:w="707" w:type="dxa"/>
            <w:vAlign w:val="center"/>
          </w:tcPr>
          <w:p w14:paraId="36C95110" w14:textId="77777777" w:rsidR="00F17277" w:rsidRDefault="0058730E">
            <w:r>
              <w:t>1.00</w:t>
            </w:r>
          </w:p>
        </w:tc>
        <w:tc>
          <w:tcPr>
            <w:tcW w:w="1131" w:type="dxa"/>
            <w:vAlign w:val="center"/>
          </w:tcPr>
          <w:p w14:paraId="6437A89A" w14:textId="77777777" w:rsidR="00F17277" w:rsidRDefault="0058730E">
            <w:r>
              <w:t>0.118</w:t>
            </w:r>
          </w:p>
        </w:tc>
        <w:tc>
          <w:tcPr>
            <w:tcW w:w="990" w:type="dxa"/>
            <w:vAlign w:val="center"/>
          </w:tcPr>
          <w:p w14:paraId="464C1B53" w14:textId="77777777" w:rsidR="00F17277" w:rsidRDefault="0058730E">
            <w:r>
              <w:t>0.388</w:t>
            </w:r>
          </w:p>
        </w:tc>
      </w:tr>
      <w:tr w:rsidR="00F17277" w14:paraId="41E75922" w14:textId="77777777">
        <w:tc>
          <w:tcPr>
            <w:tcW w:w="2838" w:type="dxa"/>
            <w:vAlign w:val="center"/>
          </w:tcPr>
          <w:p w14:paraId="39B227EA" w14:textId="77777777" w:rsidR="00F17277" w:rsidRDefault="0058730E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02B20644" w14:textId="77777777" w:rsidR="00F17277" w:rsidRDefault="0058730E">
            <w:r>
              <w:t>40</w:t>
            </w:r>
          </w:p>
        </w:tc>
        <w:tc>
          <w:tcPr>
            <w:tcW w:w="707" w:type="dxa"/>
            <w:vAlign w:val="center"/>
          </w:tcPr>
          <w:p w14:paraId="02A71268" w14:textId="77777777" w:rsidR="00F17277" w:rsidRDefault="0058730E">
            <w:r>
              <w:t>10.0</w:t>
            </w:r>
          </w:p>
        </w:tc>
        <w:tc>
          <w:tcPr>
            <w:tcW w:w="990" w:type="dxa"/>
            <w:vAlign w:val="center"/>
          </w:tcPr>
          <w:p w14:paraId="5E79DFFF" w14:textId="77777777" w:rsidR="00F17277" w:rsidRDefault="0058730E">
            <w:r>
              <w:t>0.030</w:t>
            </w:r>
          </w:p>
        </w:tc>
        <w:tc>
          <w:tcPr>
            <w:tcW w:w="1131" w:type="dxa"/>
            <w:vAlign w:val="center"/>
          </w:tcPr>
          <w:p w14:paraId="04931DAA" w14:textId="77777777" w:rsidR="00F17277" w:rsidRDefault="0058730E">
            <w:r>
              <w:t>0.320</w:t>
            </w:r>
          </w:p>
        </w:tc>
        <w:tc>
          <w:tcPr>
            <w:tcW w:w="707" w:type="dxa"/>
            <w:vAlign w:val="center"/>
          </w:tcPr>
          <w:p w14:paraId="1AE5C167" w14:textId="77777777" w:rsidR="00F17277" w:rsidRDefault="0058730E">
            <w:r>
              <w:t>1.20</w:t>
            </w:r>
          </w:p>
        </w:tc>
        <w:tc>
          <w:tcPr>
            <w:tcW w:w="1131" w:type="dxa"/>
            <w:vAlign w:val="center"/>
          </w:tcPr>
          <w:p w14:paraId="7B393A32" w14:textId="77777777" w:rsidR="00F17277" w:rsidRDefault="0058730E">
            <w:r>
              <w:t>1.111</w:t>
            </w:r>
          </w:p>
        </w:tc>
        <w:tc>
          <w:tcPr>
            <w:tcW w:w="990" w:type="dxa"/>
            <w:vAlign w:val="center"/>
          </w:tcPr>
          <w:p w14:paraId="5D7A8FB1" w14:textId="77777777" w:rsidR="00F17277" w:rsidRDefault="0058730E">
            <w:r>
              <w:t>0.427</w:t>
            </w:r>
          </w:p>
        </w:tc>
      </w:tr>
      <w:tr w:rsidR="00F17277" w14:paraId="5BAB335C" w14:textId="77777777">
        <w:tc>
          <w:tcPr>
            <w:tcW w:w="2838" w:type="dxa"/>
            <w:vAlign w:val="center"/>
          </w:tcPr>
          <w:p w14:paraId="63535367" w14:textId="77777777" w:rsidR="00F17277" w:rsidRDefault="0058730E">
            <w:r>
              <w:t>水泥砂浆</w:t>
            </w:r>
          </w:p>
        </w:tc>
        <w:tc>
          <w:tcPr>
            <w:tcW w:w="834" w:type="dxa"/>
            <w:vAlign w:val="center"/>
          </w:tcPr>
          <w:p w14:paraId="0EB37F65" w14:textId="77777777" w:rsidR="00F17277" w:rsidRDefault="0058730E">
            <w:r>
              <w:t>20</w:t>
            </w:r>
          </w:p>
        </w:tc>
        <w:tc>
          <w:tcPr>
            <w:tcW w:w="707" w:type="dxa"/>
            <w:vAlign w:val="center"/>
          </w:tcPr>
          <w:p w14:paraId="172B0B87" w14:textId="77777777" w:rsidR="00F17277" w:rsidRDefault="0058730E">
            <w:r>
              <w:t>10.0</w:t>
            </w:r>
          </w:p>
        </w:tc>
        <w:tc>
          <w:tcPr>
            <w:tcW w:w="990" w:type="dxa"/>
            <w:vAlign w:val="center"/>
          </w:tcPr>
          <w:p w14:paraId="6965F89B" w14:textId="77777777" w:rsidR="00F17277" w:rsidRDefault="0058730E">
            <w:r>
              <w:t>0.930</w:t>
            </w:r>
          </w:p>
        </w:tc>
        <w:tc>
          <w:tcPr>
            <w:tcW w:w="1131" w:type="dxa"/>
            <w:vAlign w:val="center"/>
          </w:tcPr>
          <w:p w14:paraId="07FF45DA" w14:textId="77777777" w:rsidR="00F17277" w:rsidRDefault="0058730E">
            <w:r>
              <w:t>11.370</w:t>
            </w:r>
          </w:p>
        </w:tc>
        <w:tc>
          <w:tcPr>
            <w:tcW w:w="707" w:type="dxa"/>
            <w:vAlign w:val="center"/>
          </w:tcPr>
          <w:p w14:paraId="6727731E" w14:textId="77777777" w:rsidR="00F17277" w:rsidRDefault="0058730E">
            <w:r>
              <w:t>1.00</w:t>
            </w:r>
          </w:p>
        </w:tc>
        <w:tc>
          <w:tcPr>
            <w:tcW w:w="1131" w:type="dxa"/>
            <w:vAlign w:val="center"/>
          </w:tcPr>
          <w:p w14:paraId="6F782534" w14:textId="77777777" w:rsidR="00F17277" w:rsidRDefault="0058730E">
            <w:r>
              <w:t>0.022</w:t>
            </w:r>
          </w:p>
        </w:tc>
        <w:tc>
          <w:tcPr>
            <w:tcW w:w="990" w:type="dxa"/>
            <w:vAlign w:val="center"/>
          </w:tcPr>
          <w:p w14:paraId="6F383DE3" w14:textId="77777777" w:rsidR="00F17277" w:rsidRDefault="0058730E">
            <w:r>
              <w:t>0.245</w:t>
            </w:r>
          </w:p>
        </w:tc>
      </w:tr>
      <w:tr w:rsidR="00F17277" w14:paraId="1B07C31A" w14:textId="77777777">
        <w:tc>
          <w:tcPr>
            <w:tcW w:w="2838" w:type="dxa"/>
            <w:vAlign w:val="center"/>
          </w:tcPr>
          <w:p w14:paraId="51DE410A" w14:textId="77777777" w:rsidR="00F17277" w:rsidRDefault="0058730E">
            <w:r>
              <w:t>钢筋混凝土</w:t>
            </w:r>
          </w:p>
        </w:tc>
        <w:tc>
          <w:tcPr>
            <w:tcW w:w="834" w:type="dxa"/>
            <w:vAlign w:val="center"/>
          </w:tcPr>
          <w:p w14:paraId="5671F6B2" w14:textId="77777777" w:rsidR="00F17277" w:rsidRDefault="0058730E">
            <w:r>
              <w:t>120</w:t>
            </w:r>
          </w:p>
        </w:tc>
        <w:tc>
          <w:tcPr>
            <w:tcW w:w="707" w:type="dxa"/>
            <w:vAlign w:val="center"/>
          </w:tcPr>
          <w:p w14:paraId="6D11F13D" w14:textId="77777777" w:rsidR="00F17277" w:rsidRDefault="0058730E">
            <w:r>
              <w:t>12.0</w:t>
            </w:r>
          </w:p>
        </w:tc>
        <w:tc>
          <w:tcPr>
            <w:tcW w:w="990" w:type="dxa"/>
            <w:vAlign w:val="center"/>
          </w:tcPr>
          <w:p w14:paraId="6460A48C" w14:textId="77777777" w:rsidR="00F17277" w:rsidRDefault="0058730E">
            <w:r>
              <w:t>1.740</w:t>
            </w:r>
          </w:p>
        </w:tc>
        <w:tc>
          <w:tcPr>
            <w:tcW w:w="1131" w:type="dxa"/>
            <w:vAlign w:val="center"/>
          </w:tcPr>
          <w:p w14:paraId="6A958492" w14:textId="77777777" w:rsidR="00F17277" w:rsidRDefault="0058730E">
            <w:r>
              <w:t>17.200</w:t>
            </w:r>
          </w:p>
        </w:tc>
        <w:tc>
          <w:tcPr>
            <w:tcW w:w="707" w:type="dxa"/>
            <w:vAlign w:val="center"/>
          </w:tcPr>
          <w:p w14:paraId="050BBC98" w14:textId="77777777" w:rsidR="00F17277" w:rsidRDefault="0058730E">
            <w:r>
              <w:t>1.00</w:t>
            </w:r>
          </w:p>
        </w:tc>
        <w:tc>
          <w:tcPr>
            <w:tcW w:w="1131" w:type="dxa"/>
            <w:vAlign w:val="center"/>
          </w:tcPr>
          <w:p w14:paraId="2E4EC7BF" w14:textId="77777777" w:rsidR="00F17277" w:rsidRDefault="0058730E">
            <w:r>
              <w:t>0.069</w:t>
            </w:r>
          </w:p>
        </w:tc>
        <w:tc>
          <w:tcPr>
            <w:tcW w:w="990" w:type="dxa"/>
            <w:vAlign w:val="center"/>
          </w:tcPr>
          <w:p w14:paraId="1F51AA87" w14:textId="77777777" w:rsidR="00F17277" w:rsidRDefault="0058730E">
            <w:r>
              <w:t>1.186</w:t>
            </w:r>
          </w:p>
        </w:tc>
      </w:tr>
      <w:tr w:rsidR="00F17277" w14:paraId="09B89072" w14:textId="77777777">
        <w:tc>
          <w:tcPr>
            <w:tcW w:w="2838" w:type="dxa"/>
            <w:vAlign w:val="center"/>
          </w:tcPr>
          <w:p w14:paraId="13D48FEB" w14:textId="77777777" w:rsidR="00F17277" w:rsidRDefault="0058730E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CA1EB2F" w14:textId="77777777" w:rsidR="00F17277" w:rsidRDefault="0058730E">
            <w:r>
              <w:t>230</w:t>
            </w:r>
          </w:p>
        </w:tc>
        <w:tc>
          <w:tcPr>
            <w:tcW w:w="707" w:type="dxa"/>
            <w:vAlign w:val="center"/>
          </w:tcPr>
          <w:p w14:paraId="4AC8487C" w14:textId="77777777" w:rsidR="00F17277" w:rsidRDefault="0058730E">
            <w:r>
              <w:t>－</w:t>
            </w:r>
          </w:p>
        </w:tc>
        <w:tc>
          <w:tcPr>
            <w:tcW w:w="990" w:type="dxa"/>
            <w:vAlign w:val="center"/>
          </w:tcPr>
          <w:p w14:paraId="009191CC" w14:textId="77777777" w:rsidR="00F17277" w:rsidRDefault="0058730E">
            <w:r>
              <w:t>－</w:t>
            </w:r>
          </w:p>
        </w:tc>
        <w:tc>
          <w:tcPr>
            <w:tcW w:w="1131" w:type="dxa"/>
            <w:vAlign w:val="center"/>
          </w:tcPr>
          <w:p w14:paraId="6B92DCEE" w14:textId="77777777" w:rsidR="00F17277" w:rsidRDefault="0058730E">
            <w:r>
              <w:t>－</w:t>
            </w:r>
          </w:p>
        </w:tc>
        <w:tc>
          <w:tcPr>
            <w:tcW w:w="707" w:type="dxa"/>
            <w:vAlign w:val="center"/>
          </w:tcPr>
          <w:p w14:paraId="7C327B89" w14:textId="77777777" w:rsidR="00F17277" w:rsidRDefault="0058730E">
            <w:r>
              <w:t>－</w:t>
            </w:r>
          </w:p>
        </w:tc>
        <w:tc>
          <w:tcPr>
            <w:tcW w:w="1131" w:type="dxa"/>
            <w:vAlign w:val="center"/>
          </w:tcPr>
          <w:p w14:paraId="37BA43DC" w14:textId="77777777" w:rsidR="00F17277" w:rsidRDefault="0058730E">
            <w:r>
              <w:t>1.486</w:t>
            </w:r>
          </w:p>
        </w:tc>
        <w:tc>
          <w:tcPr>
            <w:tcW w:w="990" w:type="dxa"/>
            <w:vAlign w:val="center"/>
          </w:tcPr>
          <w:p w14:paraId="7FCA29F5" w14:textId="77777777" w:rsidR="00F17277" w:rsidRDefault="0058730E">
            <w:r>
              <w:t>2.763</w:t>
            </w:r>
          </w:p>
        </w:tc>
      </w:tr>
      <w:tr w:rsidR="00F17277" w14:paraId="53405495" w14:textId="77777777">
        <w:tc>
          <w:tcPr>
            <w:tcW w:w="2838" w:type="dxa"/>
            <w:shd w:val="clear" w:color="auto" w:fill="E6E6E6"/>
            <w:vAlign w:val="center"/>
          </w:tcPr>
          <w:p w14:paraId="088A2362" w14:textId="77777777" w:rsidR="00F17277" w:rsidRDefault="0058730E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67C2265" w14:textId="77777777" w:rsidR="00F17277" w:rsidRDefault="0058730E">
            <w:pPr>
              <w:jc w:val="center"/>
            </w:pPr>
            <w:r>
              <w:t>5.0</w:t>
            </w:r>
          </w:p>
        </w:tc>
      </w:tr>
      <w:tr w:rsidR="00F17277" w14:paraId="166106FD" w14:textId="77777777">
        <w:tc>
          <w:tcPr>
            <w:tcW w:w="2838" w:type="dxa"/>
            <w:shd w:val="clear" w:color="auto" w:fill="E6E6E6"/>
            <w:vAlign w:val="center"/>
          </w:tcPr>
          <w:p w14:paraId="65F9B470" w14:textId="77777777" w:rsidR="00F17277" w:rsidRDefault="0058730E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78C2480" w14:textId="77777777" w:rsidR="00F17277" w:rsidRDefault="0058730E">
            <w:pPr>
              <w:jc w:val="center"/>
            </w:pPr>
            <w:r>
              <w:t>0.75</w:t>
            </w:r>
          </w:p>
        </w:tc>
      </w:tr>
      <w:tr w:rsidR="00F17277" w14:paraId="67F67782" w14:textId="77777777">
        <w:tc>
          <w:tcPr>
            <w:tcW w:w="2838" w:type="dxa"/>
            <w:shd w:val="clear" w:color="auto" w:fill="E6E6E6"/>
            <w:vAlign w:val="center"/>
          </w:tcPr>
          <w:p w14:paraId="2355CC23" w14:textId="77777777" w:rsidR="00F17277" w:rsidRDefault="0058730E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D852558" w14:textId="77777777" w:rsidR="00F17277" w:rsidRDefault="0058730E">
            <w:pPr>
              <w:jc w:val="center"/>
            </w:pPr>
            <w:r>
              <w:t>0.61</w:t>
            </w:r>
          </w:p>
        </w:tc>
      </w:tr>
      <w:tr w:rsidR="00F17277" w14:paraId="496E90CC" w14:textId="77777777">
        <w:tc>
          <w:tcPr>
            <w:tcW w:w="2838" w:type="dxa"/>
            <w:shd w:val="clear" w:color="auto" w:fill="E6E6E6"/>
            <w:vAlign w:val="center"/>
          </w:tcPr>
          <w:p w14:paraId="7553AE8F" w14:textId="77777777" w:rsidR="00F17277" w:rsidRDefault="0058730E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65C9937" w14:textId="77777777" w:rsidR="00F17277" w:rsidRDefault="0058730E">
            <w:pPr>
              <w:jc w:val="center"/>
            </w:pPr>
            <w:r>
              <w:t>重质围护结构</w:t>
            </w:r>
          </w:p>
        </w:tc>
      </w:tr>
    </w:tbl>
    <w:p w14:paraId="31B5B654" w14:textId="77777777" w:rsidR="00F17277" w:rsidRDefault="0058730E">
      <w:pPr>
        <w:pStyle w:val="4"/>
      </w:pPr>
      <w:r>
        <w:lastRenderedPageBreak/>
        <w:t>自然通风房间：逐时温度</w:t>
      </w:r>
    </w:p>
    <w:p w14:paraId="232094A7" w14:textId="77777777" w:rsidR="00F17277" w:rsidRDefault="0058730E">
      <w:pPr>
        <w:jc w:val="center"/>
      </w:pPr>
      <w:r>
        <w:rPr>
          <w:noProof/>
        </w:rPr>
        <w:drawing>
          <wp:inline distT="0" distB="0" distL="0" distR="0" wp14:anchorId="5FE548D5" wp14:editId="7A280C03">
            <wp:extent cx="5667375" cy="30861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F37FDE" w14:textId="77777777" w:rsidR="00F17277" w:rsidRDefault="00F17277"/>
    <w:p w14:paraId="1F7D4024" w14:textId="77777777" w:rsidR="00F17277" w:rsidRDefault="00F1727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17277" w14:paraId="7B3DF1E4" w14:textId="77777777">
        <w:tc>
          <w:tcPr>
            <w:tcW w:w="777" w:type="dxa"/>
            <w:shd w:val="clear" w:color="auto" w:fill="E6E6E6"/>
            <w:vAlign w:val="center"/>
          </w:tcPr>
          <w:p w14:paraId="23126C69" w14:textId="77777777" w:rsidR="00F17277" w:rsidRDefault="0058730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D5CEFD" w14:textId="77777777" w:rsidR="00F17277" w:rsidRDefault="0058730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28764" w14:textId="77777777" w:rsidR="00F17277" w:rsidRDefault="0058730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C0EC1B" w14:textId="77777777" w:rsidR="00F17277" w:rsidRDefault="0058730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2EAD6A" w14:textId="77777777" w:rsidR="00F17277" w:rsidRDefault="0058730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BF7AAB" w14:textId="77777777" w:rsidR="00F17277" w:rsidRDefault="0058730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D1F70C" w14:textId="77777777" w:rsidR="00F17277" w:rsidRDefault="0058730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FF43D4" w14:textId="77777777" w:rsidR="00F17277" w:rsidRDefault="0058730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D9E5E6" w14:textId="77777777" w:rsidR="00F17277" w:rsidRDefault="0058730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555FC8" w14:textId="77777777" w:rsidR="00F17277" w:rsidRDefault="0058730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482A1C" w14:textId="77777777" w:rsidR="00F17277" w:rsidRDefault="0058730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8465B1" w14:textId="77777777" w:rsidR="00F17277" w:rsidRDefault="0058730E">
            <w:pPr>
              <w:jc w:val="center"/>
            </w:pPr>
            <w:r>
              <w:t>11:00</w:t>
            </w:r>
          </w:p>
        </w:tc>
      </w:tr>
      <w:tr w:rsidR="00F17277" w14:paraId="4E80A68B" w14:textId="77777777">
        <w:tc>
          <w:tcPr>
            <w:tcW w:w="777" w:type="dxa"/>
            <w:vAlign w:val="center"/>
          </w:tcPr>
          <w:p w14:paraId="1275B9AF" w14:textId="77777777" w:rsidR="00F17277" w:rsidRDefault="0058730E">
            <w:r>
              <w:t>33.53</w:t>
            </w:r>
          </w:p>
        </w:tc>
        <w:tc>
          <w:tcPr>
            <w:tcW w:w="777" w:type="dxa"/>
            <w:vAlign w:val="center"/>
          </w:tcPr>
          <w:p w14:paraId="496119CF" w14:textId="77777777" w:rsidR="00F17277" w:rsidRDefault="0058730E">
            <w:r>
              <w:t>33.03</w:t>
            </w:r>
          </w:p>
        </w:tc>
        <w:tc>
          <w:tcPr>
            <w:tcW w:w="777" w:type="dxa"/>
            <w:vAlign w:val="center"/>
          </w:tcPr>
          <w:p w14:paraId="2D27EC9F" w14:textId="77777777" w:rsidR="00F17277" w:rsidRDefault="0058730E">
            <w:r>
              <w:t>32.53</w:t>
            </w:r>
          </w:p>
        </w:tc>
        <w:tc>
          <w:tcPr>
            <w:tcW w:w="777" w:type="dxa"/>
            <w:vAlign w:val="center"/>
          </w:tcPr>
          <w:p w14:paraId="6FAD621B" w14:textId="77777777" w:rsidR="00F17277" w:rsidRDefault="0058730E">
            <w:r>
              <w:t>32.08</w:t>
            </w:r>
          </w:p>
        </w:tc>
        <w:tc>
          <w:tcPr>
            <w:tcW w:w="777" w:type="dxa"/>
            <w:vAlign w:val="center"/>
          </w:tcPr>
          <w:p w14:paraId="6999978C" w14:textId="77777777" w:rsidR="00F17277" w:rsidRDefault="0058730E">
            <w:r>
              <w:t>31.68</w:t>
            </w:r>
          </w:p>
        </w:tc>
        <w:tc>
          <w:tcPr>
            <w:tcW w:w="777" w:type="dxa"/>
            <w:vAlign w:val="center"/>
          </w:tcPr>
          <w:p w14:paraId="4457CBDF" w14:textId="77777777" w:rsidR="00F17277" w:rsidRDefault="0058730E">
            <w:r>
              <w:t>31.37</w:t>
            </w:r>
          </w:p>
        </w:tc>
        <w:tc>
          <w:tcPr>
            <w:tcW w:w="777" w:type="dxa"/>
            <w:vAlign w:val="center"/>
          </w:tcPr>
          <w:p w14:paraId="77350712" w14:textId="77777777" w:rsidR="00F17277" w:rsidRDefault="0058730E">
            <w:r>
              <w:t>31.17</w:t>
            </w:r>
          </w:p>
        </w:tc>
        <w:tc>
          <w:tcPr>
            <w:tcW w:w="777" w:type="dxa"/>
            <w:vAlign w:val="center"/>
          </w:tcPr>
          <w:p w14:paraId="485D2E4E" w14:textId="77777777" w:rsidR="00F17277" w:rsidRDefault="0058730E">
            <w:r>
              <w:t>31.08</w:t>
            </w:r>
          </w:p>
        </w:tc>
        <w:tc>
          <w:tcPr>
            <w:tcW w:w="777" w:type="dxa"/>
            <w:vAlign w:val="center"/>
          </w:tcPr>
          <w:p w14:paraId="39C64E69" w14:textId="77777777" w:rsidR="00F17277" w:rsidRDefault="0058730E">
            <w:r>
              <w:t>31.11</w:t>
            </w:r>
          </w:p>
        </w:tc>
        <w:tc>
          <w:tcPr>
            <w:tcW w:w="777" w:type="dxa"/>
            <w:vAlign w:val="center"/>
          </w:tcPr>
          <w:p w14:paraId="07BAF774" w14:textId="77777777" w:rsidR="00F17277" w:rsidRDefault="0058730E">
            <w:r>
              <w:t>31.28</w:t>
            </w:r>
          </w:p>
        </w:tc>
        <w:tc>
          <w:tcPr>
            <w:tcW w:w="777" w:type="dxa"/>
            <w:vAlign w:val="center"/>
          </w:tcPr>
          <w:p w14:paraId="2AB3C06F" w14:textId="77777777" w:rsidR="00F17277" w:rsidRDefault="0058730E">
            <w:r>
              <w:t>31.59</w:t>
            </w:r>
          </w:p>
        </w:tc>
        <w:tc>
          <w:tcPr>
            <w:tcW w:w="777" w:type="dxa"/>
            <w:vAlign w:val="center"/>
          </w:tcPr>
          <w:p w14:paraId="4CEA2B01" w14:textId="77777777" w:rsidR="00F17277" w:rsidRDefault="0058730E">
            <w:r>
              <w:t>32.02</w:t>
            </w:r>
          </w:p>
        </w:tc>
      </w:tr>
      <w:tr w:rsidR="00F17277" w14:paraId="1725CA58" w14:textId="77777777">
        <w:tc>
          <w:tcPr>
            <w:tcW w:w="777" w:type="dxa"/>
            <w:shd w:val="clear" w:color="auto" w:fill="E6E6E6"/>
            <w:vAlign w:val="center"/>
          </w:tcPr>
          <w:p w14:paraId="388212E4" w14:textId="77777777" w:rsidR="00F17277" w:rsidRDefault="0058730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B79FC" w14:textId="77777777" w:rsidR="00F17277" w:rsidRDefault="0058730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23AB7D" w14:textId="77777777" w:rsidR="00F17277" w:rsidRDefault="0058730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76A676" w14:textId="77777777" w:rsidR="00F17277" w:rsidRDefault="0058730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DCE4B8" w14:textId="77777777" w:rsidR="00F17277" w:rsidRDefault="0058730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3F373D" w14:textId="77777777" w:rsidR="00F17277" w:rsidRDefault="0058730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371B8B" w14:textId="77777777" w:rsidR="00F17277" w:rsidRDefault="0058730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286B0D" w14:textId="77777777" w:rsidR="00F17277" w:rsidRDefault="0058730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9FBD77" w14:textId="77777777" w:rsidR="00F17277" w:rsidRDefault="0058730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348613" w14:textId="77777777" w:rsidR="00F17277" w:rsidRDefault="0058730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86CE1" w14:textId="77777777" w:rsidR="00F17277" w:rsidRDefault="0058730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45D5BF" w14:textId="77777777" w:rsidR="00F17277" w:rsidRDefault="0058730E">
            <w:r>
              <w:t>23:00</w:t>
            </w:r>
          </w:p>
        </w:tc>
      </w:tr>
      <w:tr w:rsidR="00F17277" w14:paraId="64E9E7D0" w14:textId="77777777">
        <w:tc>
          <w:tcPr>
            <w:tcW w:w="777" w:type="dxa"/>
            <w:vAlign w:val="center"/>
          </w:tcPr>
          <w:p w14:paraId="1FD05029" w14:textId="77777777" w:rsidR="00F17277" w:rsidRDefault="0058730E">
            <w:r>
              <w:t>32.54</w:t>
            </w:r>
          </w:p>
        </w:tc>
        <w:tc>
          <w:tcPr>
            <w:tcW w:w="777" w:type="dxa"/>
            <w:vAlign w:val="center"/>
          </w:tcPr>
          <w:p w14:paraId="15A00598" w14:textId="77777777" w:rsidR="00F17277" w:rsidRDefault="0058730E">
            <w:r>
              <w:t>33.10</w:t>
            </w:r>
          </w:p>
        </w:tc>
        <w:tc>
          <w:tcPr>
            <w:tcW w:w="777" w:type="dxa"/>
            <w:vAlign w:val="center"/>
          </w:tcPr>
          <w:p w14:paraId="370363BF" w14:textId="77777777" w:rsidR="00F17277" w:rsidRDefault="0058730E">
            <w:r>
              <w:t>33.66</w:t>
            </w:r>
          </w:p>
        </w:tc>
        <w:tc>
          <w:tcPr>
            <w:tcW w:w="777" w:type="dxa"/>
            <w:vAlign w:val="center"/>
          </w:tcPr>
          <w:p w14:paraId="181673D3" w14:textId="77777777" w:rsidR="00F17277" w:rsidRDefault="0058730E">
            <w:r>
              <w:t>34.17</w:t>
            </w:r>
          </w:p>
        </w:tc>
        <w:tc>
          <w:tcPr>
            <w:tcW w:w="777" w:type="dxa"/>
            <w:vAlign w:val="center"/>
          </w:tcPr>
          <w:p w14:paraId="30662C89" w14:textId="77777777" w:rsidR="00F17277" w:rsidRDefault="0058730E">
            <w:r>
              <w:t>34.60</w:t>
            </w:r>
          </w:p>
        </w:tc>
        <w:tc>
          <w:tcPr>
            <w:tcW w:w="777" w:type="dxa"/>
            <w:vAlign w:val="center"/>
          </w:tcPr>
          <w:p w14:paraId="5AC7572A" w14:textId="77777777" w:rsidR="00F17277" w:rsidRDefault="0058730E">
            <w:r>
              <w:t>34.92</w:t>
            </w:r>
          </w:p>
        </w:tc>
        <w:tc>
          <w:tcPr>
            <w:tcW w:w="777" w:type="dxa"/>
            <w:vAlign w:val="center"/>
          </w:tcPr>
          <w:p w14:paraId="2C67C678" w14:textId="77777777" w:rsidR="00F17277" w:rsidRDefault="0058730E">
            <w:r>
              <w:t>35.09</w:t>
            </w:r>
          </w:p>
        </w:tc>
        <w:tc>
          <w:tcPr>
            <w:tcW w:w="777" w:type="dxa"/>
            <w:vAlign w:val="center"/>
          </w:tcPr>
          <w:p w14:paraId="2435A5C3" w14:textId="77777777" w:rsidR="00F17277" w:rsidRDefault="0058730E">
            <w:r>
              <w:rPr>
                <w:color w:val="3333CC"/>
              </w:rPr>
              <w:t>35.12</w:t>
            </w:r>
          </w:p>
        </w:tc>
        <w:tc>
          <w:tcPr>
            <w:tcW w:w="777" w:type="dxa"/>
            <w:vAlign w:val="center"/>
          </w:tcPr>
          <w:p w14:paraId="3924FE36" w14:textId="77777777" w:rsidR="00F17277" w:rsidRDefault="0058730E">
            <w:r>
              <w:t>35.01</w:t>
            </w:r>
          </w:p>
        </w:tc>
        <w:tc>
          <w:tcPr>
            <w:tcW w:w="777" w:type="dxa"/>
            <w:vAlign w:val="center"/>
          </w:tcPr>
          <w:p w14:paraId="5B392552" w14:textId="77777777" w:rsidR="00F17277" w:rsidRDefault="0058730E">
            <w:r>
              <w:t>34.77</w:t>
            </w:r>
          </w:p>
        </w:tc>
        <w:tc>
          <w:tcPr>
            <w:tcW w:w="777" w:type="dxa"/>
            <w:vAlign w:val="center"/>
          </w:tcPr>
          <w:p w14:paraId="3A59B479" w14:textId="77777777" w:rsidR="00F17277" w:rsidRDefault="0058730E">
            <w:r>
              <w:t>34.43</w:t>
            </w:r>
          </w:p>
        </w:tc>
        <w:tc>
          <w:tcPr>
            <w:tcW w:w="777" w:type="dxa"/>
            <w:vAlign w:val="center"/>
          </w:tcPr>
          <w:p w14:paraId="1E6D5F33" w14:textId="77777777" w:rsidR="00F17277" w:rsidRDefault="0058730E">
            <w:r>
              <w:t>34.00</w:t>
            </w:r>
          </w:p>
        </w:tc>
      </w:tr>
    </w:tbl>
    <w:p w14:paraId="7C6F10EB" w14:textId="77777777" w:rsidR="00F17277" w:rsidRDefault="0058730E">
      <w:pPr>
        <w:pStyle w:val="2"/>
      </w:pPr>
      <w:bookmarkStart w:id="50" w:name="_Toc97794215"/>
      <w:r>
        <w:t>外墙构造</w:t>
      </w:r>
      <w:bookmarkEnd w:id="50"/>
    </w:p>
    <w:p w14:paraId="4BE8F8F6" w14:textId="77777777" w:rsidR="00F17277" w:rsidRDefault="0058730E">
      <w:pPr>
        <w:pStyle w:val="3"/>
      </w:pPr>
      <w:bookmarkStart w:id="51" w:name="_Toc97794216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17277" w14:paraId="044C1DBA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3A3DD4B" w14:textId="77777777" w:rsidR="00F17277" w:rsidRDefault="0058730E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06D5D9E" w14:textId="77777777" w:rsidR="00F17277" w:rsidRDefault="0058730E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EAD21EE" w14:textId="77777777" w:rsidR="00F17277" w:rsidRDefault="0058730E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2FB95C1" w14:textId="77777777" w:rsidR="00F17277" w:rsidRDefault="0058730E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8AD00E1" w14:textId="77777777" w:rsidR="00F17277" w:rsidRDefault="0058730E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0078391" w14:textId="77777777" w:rsidR="00F17277" w:rsidRDefault="0058730E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B4F249E" w14:textId="77777777" w:rsidR="00F17277" w:rsidRDefault="0058730E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63CC486" w14:textId="77777777" w:rsidR="00F17277" w:rsidRDefault="0058730E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17277" w14:paraId="7C62C95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71D2243" w14:textId="77777777" w:rsidR="00F17277" w:rsidRDefault="00F17277"/>
        </w:tc>
        <w:tc>
          <w:tcPr>
            <w:tcW w:w="834" w:type="dxa"/>
            <w:shd w:val="clear" w:color="auto" w:fill="E6E6E6"/>
            <w:vAlign w:val="center"/>
          </w:tcPr>
          <w:p w14:paraId="33B85F4C" w14:textId="77777777" w:rsidR="00F17277" w:rsidRDefault="0058730E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32CC34C" w14:textId="77777777" w:rsidR="00F17277" w:rsidRDefault="0058730E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74D0889" w14:textId="77777777" w:rsidR="00F17277" w:rsidRDefault="0058730E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14D4603" w14:textId="77777777" w:rsidR="00F17277" w:rsidRDefault="0058730E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C83BD8E" w14:textId="77777777" w:rsidR="00F17277" w:rsidRDefault="0058730E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50BA99C" w14:textId="77777777" w:rsidR="00F17277" w:rsidRDefault="0058730E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B7681EA" w14:textId="77777777" w:rsidR="00F17277" w:rsidRDefault="0058730E">
            <w:r>
              <w:t>D=R*S</w:t>
            </w:r>
          </w:p>
        </w:tc>
      </w:tr>
      <w:tr w:rsidR="00F17277" w14:paraId="3975EC25" w14:textId="77777777">
        <w:tc>
          <w:tcPr>
            <w:tcW w:w="2838" w:type="dxa"/>
            <w:vAlign w:val="center"/>
          </w:tcPr>
          <w:p w14:paraId="74D31EEA" w14:textId="77777777" w:rsidR="00F17277" w:rsidRDefault="0058730E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6255F137" w14:textId="77777777" w:rsidR="00F17277" w:rsidRDefault="0058730E">
            <w:r>
              <w:t>20</w:t>
            </w:r>
          </w:p>
        </w:tc>
        <w:tc>
          <w:tcPr>
            <w:tcW w:w="707" w:type="dxa"/>
            <w:vAlign w:val="center"/>
          </w:tcPr>
          <w:p w14:paraId="1613AEB7" w14:textId="77777777" w:rsidR="00F17277" w:rsidRDefault="0058730E">
            <w:r>
              <w:t>6.7</w:t>
            </w:r>
          </w:p>
        </w:tc>
        <w:tc>
          <w:tcPr>
            <w:tcW w:w="990" w:type="dxa"/>
            <w:vAlign w:val="center"/>
          </w:tcPr>
          <w:p w14:paraId="0C224CE5" w14:textId="77777777" w:rsidR="00F17277" w:rsidRDefault="0058730E">
            <w:r>
              <w:t>0.180</w:t>
            </w:r>
          </w:p>
        </w:tc>
        <w:tc>
          <w:tcPr>
            <w:tcW w:w="1131" w:type="dxa"/>
            <w:vAlign w:val="center"/>
          </w:tcPr>
          <w:p w14:paraId="1AEC9954" w14:textId="77777777" w:rsidR="00F17277" w:rsidRDefault="0058730E">
            <w:r>
              <w:t>3.100</w:t>
            </w:r>
          </w:p>
        </w:tc>
        <w:tc>
          <w:tcPr>
            <w:tcW w:w="707" w:type="dxa"/>
            <w:vAlign w:val="center"/>
          </w:tcPr>
          <w:p w14:paraId="01C2DE79" w14:textId="77777777" w:rsidR="00F17277" w:rsidRDefault="0058730E">
            <w:r>
              <w:t>1.00</w:t>
            </w:r>
          </w:p>
        </w:tc>
        <w:tc>
          <w:tcPr>
            <w:tcW w:w="1131" w:type="dxa"/>
            <w:vAlign w:val="center"/>
          </w:tcPr>
          <w:p w14:paraId="2BDD68DA" w14:textId="77777777" w:rsidR="00F17277" w:rsidRDefault="0058730E">
            <w:r>
              <w:t>0.111</w:t>
            </w:r>
          </w:p>
        </w:tc>
        <w:tc>
          <w:tcPr>
            <w:tcW w:w="990" w:type="dxa"/>
            <w:vAlign w:val="center"/>
          </w:tcPr>
          <w:p w14:paraId="680C4312" w14:textId="77777777" w:rsidR="00F17277" w:rsidRDefault="0058730E">
            <w:r>
              <w:t>0.344</w:t>
            </w:r>
          </w:p>
        </w:tc>
      </w:tr>
      <w:tr w:rsidR="00F17277" w14:paraId="449F29E1" w14:textId="77777777">
        <w:tc>
          <w:tcPr>
            <w:tcW w:w="2838" w:type="dxa"/>
            <w:vAlign w:val="center"/>
          </w:tcPr>
          <w:p w14:paraId="7BF122C7" w14:textId="77777777" w:rsidR="00F17277" w:rsidRDefault="0058730E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6CD0163D" w14:textId="77777777" w:rsidR="00F17277" w:rsidRDefault="0058730E">
            <w:r>
              <w:t>20</w:t>
            </w:r>
          </w:p>
        </w:tc>
        <w:tc>
          <w:tcPr>
            <w:tcW w:w="707" w:type="dxa"/>
            <w:vAlign w:val="center"/>
          </w:tcPr>
          <w:p w14:paraId="05F21C5F" w14:textId="77777777" w:rsidR="00F17277" w:rsidRDefault="0058730E">
            <w:r>
              <w:t>10.0</w:t>
            </w:r>
          </w:p>
        </w:tc>
        <w:tc>
          <w:tcPr>
            <w:tcW w:w="990" w:type="dxa"/>
            <w:vAlign w:val="center"/>
          </w:tcPr>
          <w:p w14:paraId="343725E1" w14:textId="77777777" w:rsidR="00F17277" w:rsidRDefault="0058730E">
            <w:r>
              <w:t>0.030</w:t>
            </w:r>
          </w:p>
        </w:tc>
        <w:tc>
          <w:tcPr>
            <w:tcW w:w="1131" w:type="dxa"/>
            <w:vAlign w:val="center"/>
          </w:tcPr>
          <w:p w14:paraId="42B4F983" w14:textId="77777777" w:rsidR="00F17277" w:rsidRDefault="0058730E">
            <w:r>
              <w:t>0.340</w:t>
            </w:r>
          </w:p>
        </w:tc>
        <w:tc>
          <w:tcPr>
            <w:tcW w:w="707" w:type="dxa"/>
            <w:vAlign w:val="center"/>
          </w:tcPr>
          <w:p w14:paraId="33D4E916" w14:textId="77777777" w:rsidR="00F17277" w:rsidRDefault="0058730E">
            <w:r>
              <w:t>1.20</w:t>
            </w:r>
          </w:p>
        </w:tc>
        <w:tc>
          <w:tcPr>
            <w:tcW w:w="1131" w:type="dxa"/>
            <w:vAlign w:val="center"/>
          </w:tcPr>
          <w:p w14:paraId="09FECA4F" w14:textId="77777777" w:rsidR="00F17277" w:rsidRDefault="0058730E">
            <w:r>
              <w:t>0.556</w:t>
            </w:r>
          </w:p>
        </w:tc>
        <w:tc>
          <w:tcPr>
            <w:tcW w:w="990" w:type="dxa"/>
            <w:vAlign w:val="center"/>
          </w:tcPr>
          <w:p w14:paraId="0EA3FFF6" w14:textId="77777777" w:rsidR="00F17277" w:rsidRDefault="0058730E">
            <w:r>
              <w:t>0.227</w:t>
            </w:r>
          </w:p>
        </w:tc>
      </w:tr>
      <w:tr w:rsidR="00F17277" w14:paraId="49B9A9EA" w14:textId="77777777">
        <w:tc>
          <w:tcPr>
            <w:tcW w:w="2838" w:type="dxa"/>
            <w:vAlign w:val="center"/>
          </w:tcPr>
          <w:p w14:paraId="29166858" w14:textId="77777777" w:rsidR="00F17277" w:rsidRDefault="0058730E">
            <w:r>
              <w:t>水泥砂浆</w:t>
            </w:r>
          </w:p>
        </w:tc>
        <w:tc>
          <w:tcPr>
            <w:tcW w:w="834" w:type="dxa"/>
            <w:vAlign w:val="center"/>
          </w:tcPr>
          <w:p w14:paraId="5BADB602" w14:textId="77777777" w:rsidR="00F17277" w:rsidRDefault="0058730E">
            <w:r>
              <w:t>20</w:t>
            </w:r>
          </w:p>
        </w:tc>
        <w:tc>
          <w:tcPr>
            <w:tcW w:w="707" w:type="dxa"/>
            <w:vAlign w:val="center"/>
          </w:tcPr>
          <w:p w14:paraId="322C53DA" w14:textId="77777777" w:rsidR="00F17277" w:rsidRDefault="0058730E">
            <w:r>
              <w:t>10.0</w:t>
            </w:r>
          </w:p>
        </w:tc>
        <w:tc>
          <w:tcPr>
            <w:tcW w:w="990" w:type="dxa"/>
            <w:vAlign w:val="center"/>
          </w:tcPr>
          <w:p w14:paraId="6999A5F7" w14:textId="77777777" w:rsidR="00F17277" w:rsidRDefault="0058730E">
            <w:r>
              <w:t>0.930</w:t>
            </w:r>
          </w:p>
        </w:tc>
        <w:tc>
          <w:tcPr>
            <w:tcW w:w="1131" w:type="dxa"/>
            <w:vAlign w:val="center"/>
          </w:tcPr>
          <w:p w14:paraId="4680D16B" w14:textId="77777777" w:rsidR="00F17277" w:rsidRDefault="0058730E">
            <w:r>
              <w:t>11.370</w:t>
            </w:r>
          </w:p>
        </w:tc>
        <w:tc>
          <w:tcPr>
            <w:tcW w:w="707" w:type="dxa"/>
            <w:vAlign w:val="center"/>
          </w:tcPr>
          <w:p w14:paraId="56EEC3CC" w14:textId="77777777" w:rsidR="00F17277" w:rsidRDefault="0058730E">
            <w:r>
              <w:t>1.00</w:t>
            </w:r>
          </w:p>
        </w:tc>
        <w:tc>
          <w:tcPr>
            <w:tcW w:w="1131" w:type="dxa"/>
            <w:vAlign w:val="center"/>
          </w:tcPr>
          <w:p w14:paraId="20DA3F5B" w14:textId="77777777" w:rsidR="00F17277" w:rsidRDefault="0058730E">
            <w:r>
              <w:t>0.022</w:t>
            </w:r>
          </w:p>
        </w:tc>
        <w:tc>
          <w:tcPr>
            <w:tcW w:w="990" w:type="dxa"/>
            <w:vAlign w:val="center"/>
          </w:tcPr>
          <w:p w14:paraId="6FBD3C27" w14:textId="77777777" w:rsidR="00F17277" w:rsidRDefault="0058730E">
            <w:r>
              <w:t>0.245</w:t>
            </w:r>
          </w:p>
        </w:tc>
      </w:tr>
      <w:tr w:rsidR="00F17277" w14:paraId="5B97000A" w14:textId="77777777">
        <w:tc>
          <w:tcPr>
            <w:tcW w:w="2838" w:type="dxa"/>
            <w:vAlign w:val="center"/>
          </w:tcPr>
          <w:p w14:paraId="72B858B0" w14:textId="77777777" w:rsidR="00F17277" w:rsidRDefault="0058730E">
            <w:r>
              <w:t>钢筋混凝土</w:t>
            </w:r>
          </w:p>
        </w:tc>
        <w:tc>
          <w:tcPr>
            <w:tcW w:w="834" w:type="dxa"/>
            <w:vAlign w:val="center"/>
          </w:tcPr>
          <w:p w14:paraId="252F3A3F" w14:textId="77777777" w:rsidR="00F17277" w:rsidRDefault="0058730E">
            <w:r>
              <w:t>200</w:t>
            </w:r>
          </w:p>
        </w:tc>
        <w:tc>
          <w:tcPr>
            <w:tcW w:w="707" w:type="dxa"/>
            <w:vAlign w:val="center"/>
          </w:tcPr>
          <w:p w14:paraId="1FDA425A" w14:textId="77777777" w:rsidR="00F17277" w:rsidRDefault="0058730E">
            <w:r>
              <w:t>12.5</w:t>
            </w:r>
          </w:p>
        </w:tc>
        <w:tc>
          <w:tcPr>
            <w:tcW w:w="990" w:type="dxa"/>
            <w:vAlign w:val="center"/>
          </w:tcPr>
          <w:p w14:paraId="13304AC5" w14:textId="77777777" w:rsidR="00F17277" w:rsidRDefault="0058730E">
            <w:r>
              <w:t>1.740</w:t>
            </w:r>
          </w:p>
        </w:tc>
        <w:tc>
          <w:tcPr>
            <w:tcW w:w="1131" w:type="dxa"/>
            <w:vAlign w:val="center"/>
          </w:tcPr>
          <w:p w14:paraId="3EB11366" w14:textId="77777777" w:rsidR="00F17277" w:rsidRDefault="0058730E">
            <w:r>
              <w:t>17.200</w:t>
            </w:r>
          </w:p>
        </w:tc>
        <w:tc>
          <w:tcPr>
            <w:tcW w:w="707" w:type="dxa"/>
            <w:vAlign w:val="center"/>
          </w:tcPr>
          <w:p w14:paraId="2A4213DC" w14:textId="77777777" w:rsidR="00F17277" w:rsidRDefault="0058730E">
            <w:r>
              <w:t>1.00</w:t>
            </w:r>
          </w:p>
        </w:tc>
        <w:tc>
          <w:tcPr>
            <w:tcW w:w="1131" w:type="dxa"/>
            <w:vAlign w:val="center"/>
          </w:tcPr>
          <w:p w14:paraId="4400B6AA" w14:textId="77777777" w:rsidR="00F17277" w:rsidRDefault="0058730E">
            <w:r>
              <w:t>0.115</w:t>
            </w:r>
          </w:p>
        </w:tc>
        <w:tc>
          <w:tcPr>
            <w:tcW w:w="990" w:type="dxa"/>
            <w:vAlign w:val="center"/>
          </w:tcPr>
          <w:p w14:paraId="6A6C6621" w14:textId="77777777" w:rsidR="00F17277" w:rsidRDefault="0058730E">
            <w:r>
              <w:t>1.977</w:t>
            </w:r>
          </w:p>
        </w:tc>
      </w:tr>
      <w:tr w:rsidR="00F17277" w14:paraId="67E67176" w14:textId="77777777">
        <w:tc>
          <w:tcPr>
            <w:tcW w:w="2838" w:type="dxa"/>
            <w:vAlign w:val="center"/>
          </w:tcPr>
          <w:p w14:paraId="4AE969BB" w14:textId="77777777" w:rsidR="00F17277" w:rsidRDefault="0058730E">
            <w:r>
              <w:t>石灰砂浆</w:t>
            </w:r>
          </w:p>
        </w:tc>
        <w:tc>
          <w:tcPr>
            <w:tcW w:w="834" w:type="dxa"/>
            <w:vAlign w:val="center"/>
          </w:tcPr>
          <w:p w14:paraId="778A0C90" w14:textId="77777777" w:rsidR="00F17277" w:rsidRDefault="0058730E">
            <w:r>
              <w:t>20</w:t>
            </w:r>
          </w:p>
        </w:tc>
        <w:tc>
          <w:tcPr>
            <w:tcW w:w="707" w:type="dxa"/>
            <w:vAlign w:val="center"/>
          </w:tcPr>
          <w:p w14:paraId="0610E428" w14:textId="77777777" w:rsidR="00F17277" w:rsidRDefault="0058730E">
            <w:r>
              <w:t>10.0</w:t>
            </w:r>
          </w:p>
        </w:tc>
        <w:tc>
          <w:tcPr>
            <w:tcW w:w="990" w:type="dxa"/>
            <w:vAlign w:val="center"/>
          </w:tcPr>
          <w:p w14:paraId="510D7F1D" w14:textId="77777777" w:rsidR="00F17277" w:rsidRDefault="0058730E">
            <w:r>
              <w:t>0.810</w:t>
            </w:r>
          </w:p>
        </w:tc>
        <w:tc>
          <w:tcPr>
            <w:tcW w:w="1131" w:type="dxa"/>
            <w:vAlign w:val="center"/>
          </w:tcPr>
          <w:p w14:paraId="0DD2584D" w14:textId="77777777" w:rsidR="00F17277" w:rsidRDefault="0058730E">
            <w:r>
              <w:t>10.070</w:t>
            </w:r>
          </w:p>
        </w:tc>
        <w:tc>
          <w:tcPr>
            <w:tcW w:w="707" w:type="dxa"/>
            <w:vAlign w:val="center"/>
          </w:tcPr>
          <w:p w14:paraId="59923080" w14:textId="77777777" w:rsidR="00F17277" w:rsidRDefault="0058730E">
            <w:r>
              <w:t>1.00</w:t>
            </w:r>
          </w:p>
        </w:tc>
        <w:tc>
          <w:tcPr>
            <w:tcW w:w="1131" w:type="dxa"/>
            <w:vAlign w:val="center"/>
          </w:tcPr>
          <w:p w14:paraId="585B96FC" w14:textId="77777777" w:rsidR="00F17277" w:rsidRDefault="0058730E">
            <w:r>
              <w:t>0.025</w:t>
            </w:r>
          </w:p>
        </w:tc>
        <w:tc>
          <w:tcPr>
            <w:tcW w:w="990" w:type="dxa"/>
            <w:vAlign w:val="center"/>
          </w:tcPr>
          <w:p w14:paraId="4CBC1E62" w14:textId="77777777" w:rsidR="00F17277" w:rsidRDefault="0058730E">
            <w:r>
              <w:t>0.249</w:t>
            </w:r>
          </w:p>
        </w:tc>
      </w:tr>
      <w:tr w:rsidR="00F17277" w14:paraId="0B9A4790" w14:textId="77777777">
        <w:tc>
          <w:tcPr>
            <w:tcW w:w="2838" w:type="dxa"/>
            <w:vAlign w:val="center"/>
          </w:tcPr>
          <w:p w14:paraId="0E9BB03C" w14:textId="77777777" w:rsidR="00F17277" w:rsidRDefault="0058730E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5C4A4A6" w14:textId="77777777" w:rsidR="00F17277" w:rsidRDefault="0058730E">
            <w:r>
              <w:t>280</w:t>
            </w:r>
          </w:p>
        </w:tc>
        <w:tc>
          <w:tcPr>
            <w:tcW w:w="707" w:type="dxa"/>
            <w:vAlign w:val="center"/>
          </w:tcPr>
          <w:p w14:paraId="63ED2648" w14:textId="77777777" w:rsidR="00F17277" w:rsidRDefault="0058730E">
            <w:r>
              <w:t>－</w:t>
            </w:r>
          </w:p>
        </w:tc>
        <w:tc>
          <w:tcPr>
            <w:tcW w:w="990" w:type="dxa"/>
            <w:vAlign w:val="center"/>
          </w:tcPr>
          <w:p w14:paraId="1BE277EB" w14:textId="77777777" w:rsidR="00F17277" w:rsidRDefault="0058730E">
            <w:r>
              <w:t>－</w:t>
            </w:r>
          </w:p>
        </w:tc>
        <w:tc>
          <w:tcPr>
            <w:tcW w:w="1131" w:type="dxa"/>
            <w:vAlign w:val="center"/>
          </w:tcPr>
          <w:p w14:paraId="5A1F2B17" w14:textId="77777777" w:rsidR="00F17277" w:rsidRDefault="0058730E">
            <w:r>
              <w:t>－</w:t>
            </w:r>
          </w:p>
        </w:tc>
        <w:tc>
          <w:tcPr>
            <w:tcW w:w="707" w:type="dxa"/>
            <w:vAlign w:val="center"/>
          </w:tcPr>
          <w:p w14:paraId="78C4FE73" w14:textId="77777777" w:rsidR="00F17277" w:rsidRDefault="0058730E">
            <w:r>
              <w:t>－</w:t>
            </w:r>
          </w:p>
        </w:tc>
        <w:tc>
          <w:tcPr>
            <w:tcW w:w="1131" w:type="dxa"/>
            <w:vAlign w:val="center"/>
          </w:tcPr>
          <w:p w14:paraId="38626D9A" w14:textId="77777777" w:rsidR="00F17277" w:rsidRDefault="0058730E">
            <w:r>
              <w:t>0.828</w:t>
            </w:r>
          </w:p>
        </w:tc>
        <w:tc>
          <w:tcPr>
            <w:tcW w:w="990" w:type="dxa"/>
            <w:vAlign w:val="center"/>
          </w:tcPr>
          <w:p w14:paraId="33136F1C" w14:textId="77777777" w:rsidR="00F17277" w:rsidRDefault="0058730E">
            <w:r>
              <w:t>3.041</w:t>
            </w:r>
          </w:p>
        </w:tc>
      </w:tr>
      <w:tr w:rsidR="00F17277" w14:paraId="15965F32" w14:textId="77777777">
        <w:tc>
          <w:tcPr>
            <w:tcW w:w="2838" w:type="dxa"/>
            <w:shd w:val="clear" w:color="auto" w:fill="E6E6E6"/>
            <w:vAlign w:val="center"/>
          </w:tcPr>
          <w:p w14:paraId="38B8103E" w14:textId="77777777" w:rsidR="00F17277" w:rsidRDefault="0058730E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853E575" w14:textId="77777777" w:rsidR="00F17277" w:rsidRDefault="0058730E">
            <w:pPr>
              <w:jc w:val="center"/>
            </w:pPr>
            <w:r>
              <w:t>5.0</w:t>
            </w:r>
          </w:p>
        </w:tc>
      </w:tr>
      <w:tr w:rsidR="00F17277" w14:paraId="7F48CF31" w14:textId="77777777">
        <w:tc>
          <w:tcPr>
            <w:tcW w:w="2838" w:type="dxa"/>
            <w:shd w:val="clear" w:color="auto" w:fill="E6E6E6"/>
            <w:vAlign w:val="center"/>
          </w:tcPr>
          <w:p w14:paraId="44CEC2A7" w14:textId="77777777" w:rsidR="00F17277" w:rsidRDefault="0058730E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B0E5111" w14:textId="77777777" w:rsidR="00F17277" w:rsidRDefault="0058730E">
            <w:pPr>
              <w:jc w:val="center"/>
            </w:pPr>
            <w:r>
              <w:t>0.75</w:t>
            </w:r>
          </w:p>
        </w:tc>
      </w:tr>
      <w:tr w:rsidR="00F17277" w14:paraId="2B8F6036" w14:textId="77777777">
        <w:tc>
          <w:tcPr>
            <w:tcW w:w="2838" w:type="dxa"/>
            <w:shd w:val="clear" w:color="auto" w:fill="E6E6E6"/>
            <w:vAlign w:val="center"/>
          </w:tcPr>
          <w:p w14:paraId="274178B9" w14:textId="77777777" w:rsidR="00F17277" w:rsidRDefault="0058730E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5C116AB" w14:textId="77777777" w:rsidR="00F17277" w:rsidRDefault="0058730E">
            <w:pPr>
              <w:jc w:val="center"/>
            </w:pPr>
            <w:r>
              <w:t>1.02</w:t>
            </w:r>
          </w:p>
        </w:tc>
      </w:tr>
      <w:tr w:rsidR="00F17277" w14:paraId="17F57321" w14:textId="77777777">
        <w:tc>
          <w:tcPr>
            <w:tcW w:w="2838" w:type="dxa"/>
            <w:shd w:val="clear" w:color="auto" w:fill="E6E6E6"/>
            <w:vAlign w:val="center"/>
          </w:tcPr>
          <w:p w14:paraId="366AB309" w14:textId="77777777" w:rsidR="00F17277" w:rsidRDefault="0058730E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6633BAF" w14:textId="77777777" w:rsidR="00F17277" w:rsidRDefault="0058730E">
            <w:pPr>
              <w:jc w:val="center"/>
            </w:pPr>
            <w:r>
              <w:t>重质围护结构</w:t>
            </w:r>
          </w:p>
        </w:tc>
      </w:tr>
    </w:tbl>
    <w:p w14:paraId="3E4E8890" w14:textId="77777777" w:rsidR="00F17277" w:rsidRDefault="0058730E">
      <w:pPr>
        <w:pStyle w:val="4"/>
      </w:pPr>
      <w:r>
        <w:lastRenderedPageBreak/>
        <w:t>自然通风房间：东向逐时温度</w:t>
      </w:r>
    </w:p>
    <w:p w14:paraId="65D9D267" w14:textId="77777777" w:rsidR="00F17277" w:rsidRDefault="0058730E">
      <w:pPr>
        <w:jc w:val="center"/>
      </w:pPr>
      <w:r>
        <w:rPr>
          <w:noProof/>
        </w:rPr>
        <w:drawing>
          <wp:inline distT="0" distB="0" distL="0" distR="0" wp14:anchorId="6D61B9DC" wp14:editId="592426FB">
            <wp:extent cx="5667375" cy="306705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69AE4E" w14:textId="77777777" w:rsidR="00F17277" w:rsidRDefault="00F17277"/>
    <w:p w14:paraId="2150CDF7" w14:textId="77777777" w:rsidR="00F17277" w:rsidRDefault="00F1727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17277" w14:paraId="290275D1" w14:textId="77777777">
        <w:tc>
          <w:tcPr>
            <w:tcW w:w="777" w:type="dxa"/>
            <w:shd w:val="clear" w:color="auto" w:fill="E6E6E6"/>
            <w:vAlign w:val="center"/>
          </w:tcPr>
          <w:p w14:paraId="33FA384D" w14:textId="77777777" w:rsidR="00F17277" w:rsidRDefault="0058730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4EA4F6" w14:textId="77777777" w:rsidR="00F17277" w:rsidRDefault="0058730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1B33AD" w14:textId="77777777" w:rsidR="00F17277" w:rsidRDefault="0058730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9A6A88" w14:textId="77777777" w:rsidR="00F17277" w:rsidRDefault="0058730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F5D8D2" w14:textId="77777777" w:rsidR="00F17277" w:rsidRDefault="0058730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8BBC0A" w14:textId="77777777" w:rsidR="00F17277" w:rsidRDefault="0058730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B9BDF9" w14:textId="77777777" w:rsidR="00F17277" w:rsidRDefault="0058730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B9DA7E" w14:textId="77777777" w:rsidR="00F17277" w:rsidRDefault="0058730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FFCFDE" w14:textId="77777777" w:rsidR="00F17277" w:rsidRDefault="0058730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D6450E" w14:textId="77777777" w:rsidR="00F17277" w:rsidRDefault="0058730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23E68F" w14:textId="77777777" w:rsidR="00F17277" w:rsidRDefault="0058730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509F77" w14:textId="77777777" w:rsidR="00F17277" w:rsidRDefault="0058730E">
            <w:pPr>
              <w:jc w:val="center"/>
            </w:pPr>
            <w:r>
              <w:t>11:00</w:t>
            </w:r>
          </w:p>
        </w:tc>
      </w:tr>
      <w:tr w:rsidR="00F17277" w14:paraId="181B7B8D" w14:textId="77777777">
        <w:tc>
          <w:tcPr>
            <w:tcW w:w="777" w:type="dxa"/>
            <w:vAlign w:val="center"/>
          </w:tcPr>
          <w:p w14:paraId="5E6EA7BE" w14:textId="77777777" w:rsidR="00F17277" w:rsidRDefault="0058730E">
            <w:r>
              <w:t>32.79</w:t>
            </w:r>
          </w:p>
        </w:tc>
        <w:tc>
          <w:tcPr>
            <w:tcW w:w="777" w:type="dxa"/>
            <w:vAlign w:val="center"/>
          </w:tcPr>
          <w:p w14:paraId="5626158A" w14:textId="77777777" w:rsidR="00F17277" w:rsidRDefault="0058730E">
            <w:r>
              <w:t>32.32</w:t>
            </w:r>
          </w:p>
        </w:tc>
        <w:tc>
          <w:tcPr>
            <w:tcW w:w="777" w:type="dxa"/>
            <w:vAlign w:val="center"/>
          </w:tcPr>
          <w:p w14:paraId="0E153018" w14:textId="77777777" w:rsidR="00F17277" w:rsidRDefault="0058730E">
            <w:r>
              <w:t>31.88</w:t>
            </w:r>
          </w:p>
        </w:tc>
        <w:tc>
          <w:tcPr>
            <w:tcW w:w="777" w:type="dxa"/>
            <w:vAlign w:val="center"/>
          </w:tcPr>
          <w:p w14:paraId="5DE2BDD7" w14:textId="77777777" w:rsidR="00F17277" w:rsidRDefault="0058730E">
            <w:r>
              <w:t>31.52</w:t>
            </w:r>
          </w:p>
        </w:tc>
        <w:tc>
          <w:tcPr>
            <w:tcW w:w="777" w:type="dxa"/>
            <w:vAlign w:val="center"/>
          </w:tcPr>
          <w:p w14:paraId="5E99D8FD" w14:textId="77777777" w:rsidR="00F17277" w:rsidRDefault="0058730E">
            <w:r>
              <w:t>31.24</w:t>
            </w:r>
          </w:p>
        </w:tc>
        <w:tc>
          <w:tcPr>
            <w:tcW w:w="777" w:type="dxa"/>
            <w:vAlign w:val="center"/>
          </w:tcPr>
          <w:p w14:paraId="4F2653BA" w14:textId="77777777" w:rsidR="00F17277" w:rsidRDefault="0058730E">
            <w:r>
              <w:t>31.07</w:t>
            </w:r>
          </w:p>
        </w:tc>
        <w:tc>
          <w:tcPr>
            <w:tcW w:w="777" w:type="dxa"/>
            <w:vAlign w:val="center"/>
          </w:tcPr>
          <w:p w14:paraId="0C66DD0B" w14:textId="77777777" w:rsidR="00F17277" w:rsidRDefault="0058730E">
            <w:r>
              <w:t>31.01</w:t>
            </w:r>
          </w:p>
        </w:tc>
        <w:tc>
          <w:tcPr>
            <w:tcW w:w="777" w:type="dxa"/>
            <w:vAlign w:val="center"/>
          </w:tcPr>
          <w:p w14:paraId="613A93A2" w14:textId="77777777" w:rsidR="00F17277" w:rsidRDefault="0058730E">
            <w:r>
              <w:t>31.07</w:t>
            </w:r>
          </w:p>
        </w:tc>
        <w:tc>
          <w:tcPr>
            <w:tcW w:w="777" w:type="dxa"/>
            <w:vAlign w:val="center"/>
          </w:tcPr>
          <w:p w14:paraId="1F3EA73D" w14:textId="77777777" w:rsidR="00F17277" w:rsidRDefault="0058730E">
            <w:r>
              <w:t>31.26</w:t>
            </w:r>
          </w:p>
        </w:tc>
        <w:tc>
          <w:tcPr>
            <w:tcW w:w="777" w:type="dxa"/>
            <w:vAlign w:val="center"/>
          </w:tcPr>
          <w:p w14:paraId="41A28C87" w14:textId="77777777" w:rsidR="00F17277" w:rsidRDefault="0058730E">
            <w:r>
              <w:t>31.55</w:t>
            </w:r>
          </w:p>
        </w:tc>
        <w:tc>
          <w:tcPr>
            <w:tcW w:w="777" w:type="dxa"/>
            <w:vAlign w:val="center"/>
          </w:tcPr>
          <w:p w14:paraId="13F5E7D2" w14:textId="77777777" w:rsidR="00F17277" w:rsidRDefault="0058730E">
            <w:r>
              <w:t>31.95</w:t>
            </w:r>
          </w:p>
        </w:tc>
        <w:tc>
          <w:tcPr>
            <w:tcW w:w="777" w:type="dxa"/>
            <w:vAlign w:val="center"/>
          </w:tcPr>
          <w:p w14:paraId="5BCB0F6C" w14:textId="77777777" w:rsidR="00F17277" w:rsidRDefault="0058730E">
            <w:r>
              <w:t>32.42</w:t>
            </w:r>
          </w:p>
        </w:tc>
      </w:tr>
      <w:tr w:rsidR="00F17277" w14:paraId="7DCDF66C" w14:textId="77777777">
        <w:tc>
          <w:tcPr>
            <w:tcW w:w="777" w:type="dxa"/>
            <w:shd w:val="clear" w:color="auto" w:fill="E6E6E6"/>
            <w:vAlign w:val="center"/>
          </w:tcPr>
          <w:p w14:paraId="715F977A" w14:textId="77777777" w:rsidR="00F17277" w:rsidRDefault="0058730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43198E" w14:textId="77777777" w:rsidR="00F17277" w:rsidRDefault="0058730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384EB3" w14:textId="77777777" w:rsidR="00F17277" w:rsidRDefault="0058730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301B72" w14:textId="77777777" w:rsidR="00F17277" w:rsidRDefault="0058730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99A5E6" w14:textId="77777777" w:rsidR="00F17277" w:rsidRDefault="0058730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7E5F52" w14:textId="77777777" w:rsidR="00F17277" w:rsidRDefault="0058730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1B9372" w14:textId="77777777" w:rsidR="00F17277" w:rsidRDefault="0058730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F46145" w14:textId="77777777" w:rsidR="00F17277" w:rsidRDefault="0058730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445A46" w14:textId="77777777" w:rsidR="00F17277" w:rsidRDefault="0058730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4810D7" w14:textId="77777777" w:rsidR="00F17277" w:rsidRDefault="0058730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BAC0AE" w14:textId="77777777" w:rsidR="00F17277" w:rsidRDefault="0058730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7E8C01" w14:textId="77777777" w:rsidR="00F17277" w:rsidRDefault="0058730E">
            <w:r>
              <w:t>23:00</w:t>
            </w:r>
          </w:p>
        </w:tc>
      </w:tr>
      <w:tr w:rsidR="00F17277" w14:paraId="0DE1006E" w14:textId="77777777">
        <w:tc>
          <w:tcPr>
            <w:tcW w:w="777" w:type="dxa"/>
            <w:vAlign w:val="center"/>
          </w:tcPr>
          <w:p w14:paraId="61739B4C" w14:textId="77777777" w:rsidR="00F17277" w:rsidRDefault="0058730E">
            <w:r>
              <w:t>32.93</w:t>
            </w:r>
          </w:p>
        </w:tc>
        <w:tc>
          <w:tcPr>
            <w:tcW w:w="777" w:type="dxa"/>
            <w:vAlign w:val="center"/>
          </w:tcPr>
          <w:p w14:paraId="2B199B70" w14:textId="77777777" w:rsidR="00F17277" w:rsidRDefault="0058730E">
            <w:r>
              <w:t>33.43</w:t>
            </w:r>
          </w:p>
        </w:tc>
        <w:tc>
          <w:tcPr>
            <w:tcW w:w="777" w:type="dxa"/>
            <w:vAlign w:val="center"/>
          </w:tcPr>
          <w:p w14:paraId="106CCF96" w14:textId="77777777" w:rsidR="00F17277" w:rsidRDefault="0058730E">
            <w:r>
              <w:t>33.88</w:t>
            </w:r>
          </w:p>
        </w:tc>
        <w:tc>
          <w:tcPr>
            <w:tcW w:w="777" w:type="dxa"/>
            <w:vAlign w:val="center"/>
          </w:tcPr>
          <w:p w14:paraId="3964744D" w14:textId="77777777" w:rsidR="00F17277" w:rsidRDefault="0058730E">
            <w:r>
              <w:t>34.26</w:t>
            </w:r>
          </w:p>
        </w:tc>
        <w:tc>
          <w:tcPr>
            <w:tcW w:w="777" w:type="dxa"/>
            <w:vAlign w:val="center"/>
          </w:tcPr>
          <w:p w14:paraId="5DCE7A66" w14:textId="77777777" w:rsidR="00F17277" w:rsidRDefault="0058730E">
            <w:r>
              <w:t>34.55</w:t>
            </w:r>
          </w:p>
        </w:tc>
        <w:tc>
          <w:tcPr>
            <w:tcW w:w="777" w:type="dxa"/>
            <w:vAlign w:val="center"/>
          </w:tcPr>
          <w:p w14:paraId="553A7F62" w14:textId="77777777" w:rsidR="00F17277" w:rsidRDefault="0058730E">
            <w:r>
              <w:t>34.71</w:t>
            </w:r>
          </w:p>
        </w:tc>
        <w:tc>
          <w:tcPr>
            <w:tcW w:w="777" w:type="dxa"/>
            <w:vAlign w:val="center"/>
          </w:tcPr>
          <w:p w14:paraId="4035B4C2" w14:textId="77777777" w:rsidR="00F17277" w:rsidRDefault="0058730E">
            <w:r>
              <w:rPr>
                <w:color w:val="3333CC"/>
              </w:rPr>
              <w:t>34.75</w:t>
            </w:r>
          </w:p>
        </w:tc>
        <w:tc>
          <w:tcPr>
            <w:tcW w:w="777" w:type="dxa"/>
            <w:vAlign w:val="center"/>
          </w:tcPr>
          <w:p w14:paraId="67644E5E" w14:textId="77777777" w:rsidR="00F17277" w:rsidRDefault="0058730E">
            <w:r>
              <w:t>34.66</w:t>
            </w:r>
          </w:p>
        </w:tc>
        <w:tc>
          <w:tcPr>
            <w:tcW w:w="777" w:type="dxa"/>
            <w:vAlign w:val="center"/>
          </w:tcPr>
          <w:p w14:paraId="0E1F4877" w14:textId="77777777" w:rsidR="00F17277" w:rsidRDefault="0058730E">
            <w:r>
              <w:t>34.45</w:t>
            </w:r>
          </w:p>
        </w:tc>
        <w:tc>
          <w:tcPr>
            <w:tcW w:w="777" w:type="dxa"/>
            <w:vAlign w:val="center"/>
          </w:tcPr>
          <w:p w14:paraId="612BA850" w14:textId="77777777" w:rsidR="00F17277" w:rsidRDefault="0058730E">
            <w:r>
              <w:t>34.13</w:t>
            </w:r>
          </w:p>
        </w:tc>
        <w:tc>
          <w:tcPr>
            <w:tcW w:w="777" w:type="dxa"/>
            <w:vAlign w:val="center"/>
          </w:tcPr>
          <w:p w14:paraId="62E4EFE9" w14:textId="77777777" w:rsidR="00F17277" w:rsidRDefault="0058730E">
            <w:r>
              <w:t>33.73</w:t>
            </w:r>
          </w:p>
        </w:tc>
        <w:tc>
          <w:tcPr>
            <w:tcW w:w="777" w:type="dxa"/>
            <w:vAlign w:val="center"/>
          </w:tcPr>
          <w:p w14:paraId="03D4983D" w14:textId="77777777" w:rsidR="00F17277" w:rsidRDefault="0058730E">
            <w:r>
              <w:t>33.27</w:t>
            </w:r>
          </w:p>
        </w:tc>
      </w:tr>
    </w:tbl>
    <w:p w14:paraId="0BDA2C25" w14:textId="77777777" w:rsidR="00F17277" w:rsidRDefault="0058730E">
      <w:pPr>
        <w:pStyle w:val="4"/>
      </w:pPr>
      <w:r>
        <w:t>自然通风房间：西向逐时温度</w:t>
      </w:r>
    </w:p>
    <w:p w14:paraId="4BDC330D" w14:textId="77777777" w:rsidR="00F17277" w:rsidRDefault="0058730E">
      <w:pPr>
        <w:jc w:val="center"/>
      </w:pPr>
      <w:r>
        <w:rPr>
          <w:noProof/>
        </w:rPr>
        <w:drawing>
          <wp:inline distT="0" distB="0" distL="0" distR="0" wp14:anchorId="5AF840FA" wp14:editId="00E18FD7">
            <wp:extent cx="5667375" cy="306705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F489F" w14:textId="77777777" w:rsidR="00F17277" w:rsidRDefault="00F17277"/>
    <w:p w14:paraId="4EB1DFDE" w14:textId="77777777" w:rsidR="00F17277" w:rsidRDefault="00F1727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17277" w14:paraId="7C04810C" w14:textId="77777777">
        <w:tc>
          <w:tcPr>
            <w:tcW w:w="777" w:type="dxa"/>
            <w:shd w:val="clear" w:color="auto" w:fill="E6E6E6"/>
            <w:vAlign w:val="center"/>
          </w:tcPr>
          <w:p w14:paraId="18E614E7" w14:textId="77777777" w:rsidR="00F17277" w:rsidRDefault="0058730E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BC9FCF" w14:textId="77777777" w:rsidR="00F17277" w:rsidRDefault="0058730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4BA363" w14:textId="77777777" w:rsidR="00F17277" w:rsidRDefault="0058730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C7E8FA" w14:textId="77777777" w:rsidR="00F17277" w:rsidRDefault="0058730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419AC2" w14:textId="77777777" w:rsidR="00F17277" w:rsidRDefault="0058730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DAD971" w14:textId="77777777" w:rsidR="00F17277" w:rsidRDefault="0058730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D4C381" w14:textId="77777777" w:rsidR="00F17277" w:rsidRDefault="0058730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5D0493" w14:textId="77777777" w:rsidR="00F17277" w:rsidRDefault="0058730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857E01" w14:textId="77777777" w:rsidR="00F17277" w:rsidRDefault="0058730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3FB6D7" w14:textId="77777777" w:rsidR="00F17277" w:rsidRDefault="0058730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564514" w14:textId="77777777" w:rsidR="00F17277" w:rsidRDefault="0058730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A4C41D" w14:textId="77777777" w:rsidR="00F17277" w:rsidRDefault="0058730E">
            <w:pPr>
              <w:jc w:val="center"/>
            </w:pPr>
            <w:r>
              <w:t>11:00</w:t>
            </w:r>
          </w:p>
        </w:tc>
      </w:tr>
      <w:tr w:rsidR="00F17277" w14:paraId="5385877D" w14:textId="77777777">
        <w:tc>
          <w:tcPr>
            <w:tcW w:w="777" w:type="dxa"/>
            <w:vAlign w:val="center"/>
          </w:tcPr>
          <w:p w14:paraId="53D79495" w14:textId="77777777" w:rsidR="00F17277" w:rsidRDefault="0058730E">
            <w:r>
              <w:t>32.82</w:t>
            </w:r>
          </w:p>
        </w:tc>
        <w:tc>
          <w:tcPr>
            <w:tcW w:w="777" w:type="dxa"/>
            <w:vAlign w:val="center"/>
          </w:tcPr>
          <w:p w14:paraId="106BEF46" w14:textId="77777777" w:rsidR="00F17277" w:rsidRDefault="0058730E">
            <w:r>
              <w:t>32.35</w:t>
            </w:r>
          </w:p>
        </w:tc>
        <w:tc>
          <w:tcPr>
            <w:tcW w:w="777" w:type="dxa"/>
            <w:vAlign w:val="center"/>
          </w:tcPr>
          <w:p w14:paraId="17C70D6D" w14:textId="77777777" w:rsidR="00F17277" w:rsidRDefault="0058730E">
            <w:r>
              <w:t>31.91</w:t>
            </w:r>
          </w:p>
        </w:tc>
        <w:tc>
          <w:tcPr>
            <w:tcW w:w="777" w:type="dxa"/>
            <w:vAlign w:val="center"/>
          </w:tcPr>
          <w:p w14:paraId="4A5ABC87" w14:textId="77777777" w:rsidR="00F17277" w:rsidRDefault="0058730E">
            <w:r>
              <w:t>31.54</w:t>
            </w:r>
          </w:p>
        </w:tc>
        <w:tc>
          <w:tcPr>
            <w:tcW w:w="777" w:type="dxa"/>
            <w:vAlign w:val="center"/>
          </w:tcPr>
          <w:p w14:paraId="15FF6E26" w14:textId="77777777" w:rsidR="00F17277" w:rsidRDefault="0058730E">
            <w:r>
              <w:t>31.27</w:t>
            </w:r>
          </w:p>
        </w:tc>
        <w:tc>
          <w:tcPr>
            <w:tcW w:w="777" w:type="dxa"/>
            <w:vAlign w:val="center"/>
          </w:tcPr>
          <w:p w14:paraId="033158E3" w14:textId="77777777" w:rsidR="00F17277" w:rsidRDefault="0058730E">
            <w:r>
              <w:t>31.09</w:t>
            </w:r>
          </w:p>
        </w:tc>
        <w:tc>
          <w:tcPr>
            <w:tcW w:w="777" w:type="dxa"/>
            <w:vAlign w:val="center"/>
          </w:tcPr>
          <w:p w14:paraId="172BAEF8" w14:textId="77777777" w:rsidR="00F17277" w:rsidRDefault="0058730E">
            <w:r>
              <w:t>31.03</w:t>
            </w:r>
          </w:p>
        </w:tc>
        <w:tc>
          <w:tcPr>
            <w:tcW w:w="777" w:type="dxa"/>
            <w:vAlign w:val="center"/>
          </w:tcPr>
          <w:p w14:paraId="01E423E9" w14:textId="77777777" w:rsidR="00F17277" w:rsidRDefault="0058730E">
            <w:r>
              <w:t>31.10</w:t>
            </w:r>
          </w:p>
        </w:tc>
        <w:tc>
          <w:tcPr>
            <w:tcW w:w="777" w:type="dxa"/>
            <w:vAlign w:val="center"/>
          </w:tcPr>
          <w:p w14:paraId="28425486" w14:textId="77777777" w:rsidR="00F17277" w:rsidRDefault="0058730E">
            <w:r>
              <w:t>31.27</w:t>
            </w:r>
          </w:p>
        </w:tc>
        <w:tc>
          <w:tcPr>
            <w:tcW w:w="777" w:type="dxa"/>
            <w:vAlign w:val="center"/>
          </w:tcPr>
          <w:p w14:paraId="13B158F9" w14:textId="77777777" w:rsidR="00F17277" w:rsidRDefault="0058730E">
            <w:r>
              <w:t>31.55</w:t>
            </w:r>
          </w:p>
        </w:tc>
        <w:tc>
          <w:tcPr>
            <w:tcW w:w="777" w:type="dxa"/>
            <w:vAlign w:val="center"/>
          </w:tcPr>
          <w:p w14:paraId="15AF0D18" w14:textId="77777777" w:rsidR="00F17277" w:rsidRDefault="0058730E">
            <w:r>
              <w:t>31.93</w:t>
            </w:r>
          </w:p>
        </w:tc>
        <w:tc>
          <w:tcPr>
            <w:tcW w:w="777" w:type="dxa"/>
            <w:vAlign w:val="center"/>
          </w:tcPr>
          <w:p w14:paraId="779613E1" w14:textId="77777777" w:rsidR="00F17277" w:rsidRDefault="0058730E">
            <w:r>
              <w:t>32.37</w:t>
            </w:r>
          </w:p>
        </w:tc>
      </w:tr>
      <w:tr w:rsidR="00F17277" w14:paraId="62CF8131" w14:textId="77777777">
        <w:tc>
          <w:tcPr>
            <w:tcW w:w="777" w:type="dxa"/>
            <w:shd w:val="clear" w:color="auto" w:fill="E6E6E6"/>
            <w:vAlign w:val="center"/>
          </w:tcPr>
          <w:p w14:paraId="44AB9DDA" w14:textId="77777777" w:rsidR="00F17277" w:rsidRDefault="0058730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D38D10" w14:textId="77777777" w:rsidR="00F17277" w:rsidRDefault="0058730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D7629F" w14:textId="77777777" w:rsidR="00F17277" w:rsidRDefault="0058730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EF565C" w14:textId="77777777" w:rsidR="00F17277" w:rsidRDefault="0058730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D0F725" w14:textId="77777777" w:rsidR="00F17277" w:rsidRDefault="0058730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A5F354" w14:textId="77777777" w:rsidR="00F17277" w:rsidRDefault="0058730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74896D" w14:textId="77777777" w:rsidR="00F17277" w:rsidRDefault="0058730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C8DF01" w14:textId="77777777" w:rsidR="00F17277" w:rsidRDefault="0058730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202358" w14:textId="77777777" w:rsidR="00F17277" w:rsidRDefault="0058730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F8DC14" w14:textId="77777777" w:rsidR="00F17277" w:rsidRDefault="0058730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1FE7CC" w14:textId="77777777" w:rsidR="00F17277" w:rsidRDefault="0058730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0C52C1" w14:textId="77777777" w:rsidR="00F17277" w:rsidRDefault="0058730E">
            <w:r>
              <w:t>23:00</w:t>
            </w:r>
          </w:p>
        </w:tc>
      </w:tr>
      <w:tr w:rsidR="00F17277" w14:paraId="6351974A" w14:textId="77777777">
        <w:tc>
          <w:tcPr>
            <w:tcW w:w="777" w:type="dxa"/>
            <w:vAlign w:val="center"/>
          </w:tcPr>
          <w:p w14:paraId="4D9C0ECA" w14:textId="77777777" w:rsidR="00F17277" w:rsidRDefault="0058730E">
            <w:r>
              <w:t>32.84</w:t>
            </w:r>
          </w:p>
        </w:tc>
        <w:tc>
          <w:tcPr>
            <w:tcW w:w="777" w:type="dxa"/>
            <w:vAlign w:val="center"/>
          </w:tcPr>
          <w:p w14:paraId="76F03AFD" w14:textId="77777777" w:rsidR="00F17277" w:rsidRDefault="0058730E">
            <w:r>
              <w:t>33.32</w:t>
            </w:r>
          </w:p>
        </w:tc>
        <w:tc>
          <w:tcPr>
            <w:tcW w:w="777" w:type="dxa"/>
            <w:vAlign w:val="center"/>
          </w:tcPr>
          <w:p w14:paraId="7913F36B" w14:textId="77777777" w:rsidR="00F17277" w:rsidRDefault="0058730E">
            <w:r>
              <w:t>33.76</w:t>
            </w:r>
          </w:p>
        </w:tc>
        <w:tc>
          <w:tcPr>
            <w:tcW w:w="777" w:type="dxa"/>
            <w:vAlign w:val="center"/>
          </w:tcPr>
          <w:p w14:paraId="0D6E454A" w14:textId="77777777" w:rsidR="00F17277" w:rsidRDefault="0058730E">
            <w:r>
              <w:t>34.16</w:t>
            </w:r>
          </w:p>
        </w:tc>
        <w:tc>
          <w:tcPr>
            <w:tcW w:w="777" w:type="dxa"/>
            <w:vAlign w:val="center"/>
          </w:tcPr>
          <w:p w14:paraId="5A64CD45" w14:textId="77777777" w:rsidR="00F17277" w:rsidRDefault="0058730E">
            <w:r>
              <w:t>34.47</w:t>
            </w:r>
          </w:p>
        </w:tc>
        <w:tc>
          <w:tcPr>
            <w:tcW w:w="777" w:type="dxa"/>
            <w:vAlign w:val="center"/>
          </w:tcPr>
          <w:p w14:paraId="6823C268" w14:textId="77777777" w:rsidR="00F17277" w:rsidRDefault="0058730E">
            <w:r>
              <w:t>34.67</w:t>
            </w:r>
          </w:p>
        </w:tc>
        <w:tc>
          <w:tcPr>
            <w:tcW w:w="777" w:type="dxa"/>
            <w:vAlign w:val="center"/>
          </w:tcPr>
          <w:p w14:paraId="3EE5F0AA" w14:textId="77777777" w:rsidR="00F17277" w:rsidRDefault="0058730E">
            <w:r>
              <w:rPr>
                <w:color w:val="3333CC"/>
              </w:rPr>
              <w:t>34.74</w:t>
            </w:r>
          </w:p>
        </w:tc>
        <w:tc>
          <w:tcPr>
            <w:tcW w:w="777" w:type="dxa"/>
            <w:vAlign w:val="center"/>
          </w:tcPr>
          <w:p w14:paraId="164E7E48" w14:textId="77777777" w:rsidR="00F17277" w:rsidRDefault="0058730E">
            <w:r>
              <w:t>34.67</w:t>
            </w:r>
          </w:p>
        </w:tc>
        <w:tc>
          <w:tcPr>
            <w:tcW w:w="777" w:type="dxa"/>
            <w:vAlign w:val="center"/>
          </w:tcPr>
          <w:p w14:paraId="5C4F3F6F" w14:textId="77777777" w:rsidR="00F17277" w:rsidRDefault="0058730E">
            <w:r>
              <w:t>34.47</w:t>
            </w:r>
          </w:p>
        </w:tc>
        <w:tc>
          <w:tcPr>
            <w:tcW w:w="777" w:type="dxa"/>
            <w:vAlign w:val="center"/>
          </w:tcPr>
          <w:p w14:paraId="674176C3" w14:textId="77777777" w:rsidR="00F17277" w:rsidRDefault="0058730E">
            <w:r>
              <w:t>34.16</w:t>
            </w:r>
          </w:p>
        </w:tc>
        <w:tc>
          <w:tcPr>
            <w:tcW w:w="777" w:type="dxa"/>
            <w:vAlign w:val="center"/>
          </w:tcPr>
          <w:p w14:paraId="55761731" w14:textId="77777777" w:rsidR="00F17277" w:rsidRDefault="0058730E">
            <w:r>
              <w:t>33.76</w:t>
            </w:r>
          </w:p>
        </w:tc>
        <w:tc>
          <w:tcPr>
            <w:tcW w:w="777" w:type="dxa"/>
            <w:vAlign w:val="center"/>
          </w:tcPr>
          <w:p w14:paraId="2E649269" w14:textId="77777777" w:rsidR="00F17277" w:rsidRDefault="0058730E">
            <w:r>
              <w:t>33.31</w:t>
            </w:r>
          </w:p>
        </w:tc>
      </w:tr>
    </w:tbl>
    <w:p w14:paraId="4C25E738" w14:textId="77777777" w:rsidR="00F17277" w:rsidRDefault="0058730E">
      <w:pPr>
        <w:pStyle w:val="4"/>
      </w:pPr>
      <w:r>
        <w:t>自然通风房间：南向逐时温度</w:t>
      </w:r>
    </w:p>
    <w:p w14:paraId="65243A6A" w14:textId="77777777" w:rsidR="00F17277" w:rsidRDefault="0058730E">
      <w:pPr>
        <w:jc w:val="center"/>
      </w:pPr>
      <w:r>
        <w:rPr>
          <w:noProof/>
        </w:rPr>
        <w:drawing>
          <wp:inline distT="0" distB="0" distL="0" distR="0" wp14:anchorId="6857D67D" wp14:editId="0CCC59C6">
            <wp:extent cx="5667375" cy="306705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1E400" w14:textId="77777777" w:rsidR="00F17277" w:rsidRDefault="00F17277"/>
    <w:p w14:paraId="29F4B8A1" w14:textId="77777777" w:rsidR="00F17277" w:rsidRDefault="00F1727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17277" w14:paraId="05A10271" w14:textId="77777777">
        <w:tc>
          <w:tcPr>
            <w:tcW w:w="777" w:type="dxa"/>
            <w:shd w:val="clear" w:color="auto" w:fill="E6E6E6"/>
            <w:vAlign w:val="center"/>
          </w:tcPr>
          <w:p w14:paraId="2C5BD028" w14:textId="77777777" w:rsidR="00F17277" w:rsidRDefault="0058730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4D55F0" w14:textId="77777777" w:rsidR="00F17277" w:rsidRDefault="0058730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E6B600" w14:textId="77777777" w:rsidR="00F17277" w:rsidRDefault="0058730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E0E15C" w14:textId="77777777" w:rsidR="00F17277" w:rsidRDefault="0058730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326B93" w14:textId="77777777" w:rsidR="00F17277" w:rsidRDefault="0058730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55C87B" w14:textId="77777777" w:rsidR="00F17277" w:rsidRDefault="0058730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F90DF8" w14:textId="77777777" w:rsidR="00F17277" w:rsidRDefault="0058730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99C386" w14:textId="77777777" w:rsidR="00F17277" w:rsidRDefault="0058730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EEE31D" w14:textId="77777777" w:rsidR="00F17277" w:rsidRDefault="0058730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8BBE0E" w14:textId="77777777" w:rsidR="00F17277" w:rsidRDefault="0058730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06F5DB" w14:textId="77777777" w:rsidR="00F17277" w:rsidRDefault="0058730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129313" w14:textId="77777777" w:rsidR="00F17277" w:rsidRDefault="0058730E">
            <w:pPr>
              <w:jc w:val="center"/>
            </w:pPr>
            <w:r>
              <w:t>11:00</w:t>
            </w:r>
          </w:p>
        </w:tc>
      </w:tr>
      <w:tr w:rsidR="00F17277" w14:paraId="310F021F" w14:textId="77777777">
        <w:tc>
          <w:tcPr>
            <w:tcW w:w="777" w:type="dxa"/>
            <w:vAlign w:val="center"/>
          </w:tcPr>
          <w:p w14:paraId="0CE767EB" w14:textId="77777777" w:rsidR="00F17277" w:rsidRDefault="0058730E">
            <w:r>
              <w:t>32.77</w:t>
            </w:r>
          </w:p>
        </w:tc>
        <w:tc>
          <w:tcPr>
            <w:tcW w:w="777" w:type="dxa"/>
            <w:vAlign w:val="center"/>
          </w:tcPr>
          <w:p w14:paraId="248A650F" w14:textId="77777777" w:rsidR="00F17277" w:rsidRDefault="0058730E">
            <w:r>
              <w:t>32.30</w:t>
            </w:r>
          </w:p>
        </w:tc>
        <w:tc>
          <w:tcPr>
            <w:tcW w:w="777" w:type="dxa"/>
            <w:vAlign w:val="center"/>
          </w:tcPr>
          <w:p w14:paraId="6C53BD40" w14:textId="77777777" w:rsidR="00F17277" w:rsidRDefault="0058730E">
            <w:r>
              <w:t>31.87</w:t>
            </w:r>
          </w:p>
        </w:tc>
        <w:tc>
          <w:tcPr>
            <w:tcW w:w="777" w:type="dxa"/>
            <w:vAlign w:val="center"/>
          </w:tcPr>
          <w:p w14:paraId="6390210E" w14:textId="77777777" w:rsidR="00F17277" w:rsidRDefault="0058730E">
            <w:r>
              <w:t>31.50</w:t>
            </w:r>
          </w:p>
        </w:tc>
        <w:tc>
          <w:tcPr>
            <w:tcW w:w="777" w:type="dxa"/>
            <w:vAlign w:val="center"/>
          </w:tcPr>
          <w:p w14:paraId="2B510A00" w14:textId="77777777" w:rsidR="00F17277" w:rsidRDefault="0058730E">
            <w:r>
              <w:t>31.23</w:t>
            </w:r>
          </w:p>
        </w:tc>
        <w:tc>
          <w:tcPr>
            <w:tcW w:w="777" w:type="dxa"/>
            <w:vAlign w:val="center"/>
          </w:tcPr>
          <w:p w14:paraId="5EF97BC3" w14:textId="77777777" w:rsidR="00F17277" w:rsidRDefault="0058730E">
            <w:r>
              <w:t>31.05</w:t>
            </w:r>
          </w:p>
        </w:tc>
        <w:tc>
          <w:tcPr>
            <w:tcW w:w="777" w:type="dxa"/>
            <w:vAlign w:val="center"/>
          </w:tcPr>
          <w:p w14:paraId="240DD8E9" w14:textId="77777777" w:rsidR="00F17277" w:rsidRDefault="0058730E">
            <w:r>
              <w:t>31.00</w:t>
            </w:r>
          </w:p>
        </w:tc>
        <w:tc>
          <w:tcPr>
            <w:tcW w:w="777" w:type="dxa"/>
            <w:vAlign w:val="center"/>
          </w:tcPr>
          <w:p w14:paraId="424719CB" w14:textId="77777777" w:rsidR="00F17277" w:rsidRDefault="0058730E">
            <w:r>
              <w:t>31.06</w:t>
            </w:r>
          </w:p>
        </w:tc>
        <w:tc>
          <w:tcPr>
            <w:tcW w:w="777" w:type="dxa"/>
            <w:vAlign w:val="center"/>
          </w:tcPr>
          <w:p w14:paraId="3CB54E99" w14:textId="77777777" w:rsidR="00F17277" w:rsidRDefault="0058730E">
            <w:r>
              <w:t>31.24</w:t>
            </w:r>
          </w:p>
        </w:tc>
        <w:tc>
          <w:tcPr>
            <w:tcW w:w="777" w:type="dxa"/>
            <w:vAlign w:val="center"/>
          </w:tcPr>
          <w:p w14:paraId="129512DC" w14:textId="77777777" w:rsidR="00F17277" w:rsidRDefault="0058730E">
            <w:r>
              <w:t>31.52</w:t>
            </w:r>
          </w:p>
        </w:tc>
        <w:tc>
          <w:tcPr>
            <w:tcW w:w="777" w:type="dxa"/>
            <w:vAlign w:val="center"/>
          </w:tcPr>
          <w:p w14:paraId="7C013C23" w14:textId="77777777" w:rsidR="00F17277" w:rsidRDefault="0058730E">
            <w:r>
              <w:t>31.90</w:t>
            </w:r>
          </w:p>
        </w:tc>
        <w:tc>
          <w:tcPr>
            <w:tcW w:w="777" w:type="dxa"/>
            <w:vAlign w:val="center"/>
          </w:tcPr>
          <w:p w14:paraId="566D1016" w14:textId="77777777" w:rsidR="00F17277" w:rsidRDefault="0058730E">
            <w:r>
              <w:t>32.35</w:t>
            </w:r>
          </w:p>
        </w:tc>
      </w:tr>
      <w:tr w:rsidR="00F17277" w14:paraId="058CC39D" w14:textId="77777777">
        <w:tc>
          <w:tcPr>
            <w:tcW w:w="777" w:type="dxa"/>
            <w:shd w:val="clear" w:color="auto" w:fill="E6E6E6"/>
            <w:vAlign w:val="center"/>
          </w:tcPr>
          <w:p w14:paraId="27D128D8" w14:textId="77777777" w:rsidR="00F17277" w:rsidRDefault="0058730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18A82F" w14:textId="77777777" w:rsidR="00F17277" w:rsidRDefault="0058730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F8D204" w14:textId="77777777" w:rsidR="00F17277" w:rsidRDefault="0058730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9DAD1C" w14:textId="77777777" w:rsidR="00F17277" w:rsidRDefault="0058730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06D3DA" w14:textId="77777777" w:rsidR="00F17277" w:rsidRDefault="0058730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FA3360" w14:textId="77777777" w:rsidR="00F17277" w:rsidRDefault="0058730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91DA45" w14:textId="77777777" w:rsidR="00F17277" w:rsidRDefault="0058730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6F4E3A" w14:textId="77777777" w:rsidR="00F17277" w:rsidRDefault="0058730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18D3A5" w14:textId="77777777" w:rsidR="00F17277" w:rsidRDefault="0058730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7C5336" w14:textId="77777777" w:rsidR="00F17277" w:rsidRDefault="0058730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90F22C" w14:textId="77777777" w:rsidR="00F17277" w:rsidRDefault="0058730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A73444" w14:textId="77777777" w:rsidR="00F17277" w:rsidRDefault="0058730E">
            <w:r>
              <w:t>23:00</w:t>
            </w:r>
          </w:p>
        </w:tc>
      </w:tr>
      <w:tr w:rsidR="00F17277" w14:paraId="23D3C2AC" w14:textId="77777777">
        <w:tc>
          <w:tcPr>
            <w:tcW w:w="777" w:type="dxa"/>
            <w:vAlign w:val="center"/>
          </w:tcPr>
          <w:p w14:paraId="04390647" w14:textId="77777777" w:rsidR="00F17277" w:rsidRDefault="0058730E">
            <w:r>
              <w:t>32.84</w:t>
            </w:r>
          </w:p>
        </w:tc>
        <w:tc>
          <w:tcPr>
            <w:tcW w:w="777" w:type="dxa"/>
            <w:vAlign w:val="center"/>
          </w:tcPr>
          <w:p w14:paraId="1AB273AA" w14:textId="77777777" w:rsidR="00F17277" w:rsidRDefault="0058730E">
            <w:r>
              <w:t>33.34</w:t>
            </w:r>
          </w:p>
        </w:tc>
        <w:tc>
          <w:tcPr>
            <w:tcW w:w="777" w:type="dxa"/>
            <w:vAlign w:val="center"/>
          </w:tcPr>
          <w:p w14:paraId="4B0BF821" w14:textId="77777777" w:rsidR="00F17277" w:rsidRDefault="0058730E">
            <w:r>
              <w:t>33.80</w:t>
            </w:r>
          </w:p>
        </w:tc>
        <w:tc>
          <w:tcPr>
            <w:tcW w:w="777" w:type="dxa"/>
            <w:vAlign w:val="center"/>
          </w:tcPr>
          <w:p w14:paraId="253AECBF" w14:textId="77777777" w:rsidR="00F17277" w:rsidRDefault="0058730E">
            <w:r>
              <w:t>34.19</w:t>
            </w:r>
          </w:p>
        </w:tc>
        <w:tc>
          <w:tcPr>
            <w:tcW w:w="777" w:type="dxa"/>
            <w:vAlign w:val="center"/>
          </w:tcPr>
          <w:p w14:paraId="60991E4C" w14:textId="77777777" w:rsidR="00F17277" w:rsidRDefault="0058730E">
            <w:r>
              <w:t>34.49</w:t>
            </w:r>
          </w:p>
        </w:tc>
        <w:tc>
          <w:tcPr>
            <w:tcW w:w="777" w:type="dxa"/>
            <w:vAlign w:val="center"/>
          </w:tcPr>
          <w:p w14:paraId="6D2C2B50" w14:textId="77777777" w:rsidR="00F17277" w:rsidRDefault="0058730E">
            <w:r>
              <w:t>34.67</w:t>
            </w:r>
          </w:p>
        </w:tc>
        <w:tc>
          <w:tcPr>
            <w:tcW w:w="777" w:type="dxa"/>
            <w:vAlign w:val="center"/>
          </w:tcPr>
          <w:p w14:paraId="528696DF" w14:textId="77777777" w:rsidR="00F17277" w:rsidRDefault="0058730E">
            <w:r>
              <w:rPr>
                <w:color w:val="3333CC"/>
              </w:rPr>
              <w:t>34.72</w:t>
            </w:r>
          </w:p>
        </w:tc>
        <w:tc>
          <w:tcPr>
            <w:tcW w:w="777" w:type="dxa"/>
            <w:vAlign w:val="center"/>
          </w:tcPr>
          <w:p w14:paraId="1056B7C4" w14:textId="77777777" w:rsidR="00F17277" w:rsidRDefault="0058730E">
            <w:r>
              <w:t>34.64</w:t>
            </w:r>
          </w:p>
        </w:tc>
        <w:tc>
          <w:tcPr>
            <w:tcW w:w="777" w:type="dxa"/>
            <w:vAlign w:val="center"/>
          </w:tcPr>
          <w:p w14:paraId="69D48A01" w14:textId="77777777" w:rsidR="00F17277" w:rsidRDefault="0058730E">
            <w:r>
              <w:t>34.43</w:t>
            </w:r>
          </w:p>
        </w:tc>
        <w:tc>
          <w:tcPr>
            <w:tcW w:w="777" w:type="dxa"/>
            <w:vAlign w:val="center"/>
          </w:tcPr>
          <w:p w14:paraId="19BF4439" w14:textId="77777777" w:rsidR="00F17277" w:rsidRDefault="0058730E">
            <w:r>
              <w:t>34.11</w:t>
            </w:r>
          </w:p>
        </w:tc>
        <w:tc>
          <w:tcPr>
            <w:tcW w:w="777" w:type="dxa"/>
            <w:vAlign w:val="center"/>
          </w:tcPr>
          <w:p w14:paraId="59A8FBD9" w14:textId="77777777" w:rsidR="00F17277" w:rsidRDefault="0058730E">
            <w:r>
              <w:t>33.71</w:t>
            </w:r>
          </w:p>
        </w:tc>
        <w:tc>
          <w:tcPr>
            <w:tcW w:w="777" w:type="dxa"/>
            <w:vAlign w:val="center"/>
          </w:tcPr>
          <w:p w14:paraId="42D29610" w14:textId="77777777" w:rsidR="00F17277" w:rsidRDefault="0058730E">
            <w:r>
              <w:t>33.26</w:t>
            </w:r>
          </w:p>
        </w:tc>
      </w:tr>
    </w:tbl>
    <w:p w14:paraId="0DE018AE" w14:textId="77777777" w:rsidR="00F17277" w:rsidRDefault="0058730E">
      <w:pPr>
        <w:pStyle w:val="4"/>
      </w:pPr>
      <w:r>
        <w:lastRenderedPageBreak/>
        <w:t>自然通风房间：北向逐时温度</w:t>
      </w:r>
    </w:p>
    <w:p w14:paraId="691F76AB" w14:textId="77777777" w:rsidR="00F17277" w:rsidRDefault="0058730E">
      <w:pPr>
        <w:jc w:val="center"/>
      </w:pPr>
      <w:r>
        <w:rPr>
          <w:noProof/>
        </w:rPr>
        <w:drawing>
          <wp:inline distT="0" distB="0" distL="0" distR="0" wp14:anchorId="169CB023" wp14:editId="141DF2D4">
            <wp:extent cx="5667375" cy="306705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186572" w14:textId="77777777" w:rsidR="00F17277" w:rsidRDefault="00F17277"/>
    <w:p w14:paraId="7DF8B2C2" w14:textId="77777777" w:rsidR="00F17277" w:rsidRDefault="00F1727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17277" w14:paraId="542D37E5" w14:textId="77777777">
        <w:tc>
          <w:tcPr>
            <w:tcW w:w="777" w:type="dxa"/>
            <w:shd w:val="clear" w:color="auto" w:fill="E6E6E6"/>
            <w:vAlign w:val="center"/>
          </w:tcPr>
          <w:p w14:paraId="48EEAF7E" w14:textId="77777777" w:rsidR="00F17277" w:rsidRDefault="0058730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CF47B9" w14:textId="77777777" w:rsidR="00F17277" w:rsidRDefault="0058730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FF3A9B" w14:textId="77777777" w:rsidR="00F17277" w:rsidRDefault="0058730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782134" w14:textId="77777777" w:rsidR="00F17277" w:rsidRDefault="0058730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9E9A02" w14:textId="77777777" w:rsidR="00F17277" w:rsidRDefault="0058730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8741ED" w14:textId="77777777" w:rsidR="00F17277" w:rsidRDefault="0058730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F8FCF6" w14:textId="77777777" w:rsidR="00F17277" w:rsidRDefault="0058730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0D375F" w14:textId="77777777" w:rsidR="00F17277" w:rsidRDefault="0058730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1EE5B" w14:textId="77777777" w:rsidR="00F17277" w:rsidRDefault="0058730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F217C3" w14:textId="77777777" w:rsidR="00F17277" w:rsidRDefault="0058730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8673AB" w14:textId="77777777" w:rsidR="00F17277" w:rsidRDefault="0058730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10738A" w14:textId="77777777" w:rsidR="00F17277" w:rsidRDefault="0058730E">
            <w:pPr>
              <w:jc w:val="center"/>
            </w:pPr>
            <w:r>
              <w:t>11:00</w:t>
            </w:r>
          </w:p>
        </w:tc>
      </w:tr>
      <w:tr w:rsidR="00F17277" w14:paraId="369F2E11" w14:textId="77777777">
        <w:tc>
          <w:tcPr>
            <w:tcW w:w="777" w:type="dxa"/>
            <w:vAlign w:val="center"/>
          </w:tcPr>
          <w:p w14:paraId="65C61FF6" w14:textId="77777777" w:rsidR="00F17277" w:rsidRDefault="0058730E">
            <w:r>
              <w:t>32.54</w:t>
            </w:r>
          </w:p>
        </w:tc>
        <w:tc>
          <w:tcPr>
            <w:tcW w:w="777" w:type="dxa"/>
            <w:vAlign w:val="center"/>
          </w:tcPr>
          <w:p w14:paraId="7CC4FD0D" w14:textId="77777777" w:rsidR="00F17277" w:rsidRDefault="0058730E">
            <w:r>
              <w:t>32.08</w:t>
            </w:r>
          </w:p>
        </w:tc>
        <w:tc>
          <w:tcPr>
            <w:tcW w:w="777" w:type="dxa"/>
            <w:vAlign w:val="center"/>
          </w:tcPr>
          <w:p w14:paraId="2C2CD003" w14:textId="77777777" w:rsidR="00F17277" w:rsidRDefault="0058730E">
            <w:r>
              <w:t>31.66</w:t>
            </w:r>
          </w:p>
        </w:tc>
        <w:tc>
          <w:tcPr>
            <w:tcW w:w="777" w:type="dxa"/>
            <w:vAlign w:val="center"/>
          </w:tcPr>
          <w:p w14:paraId="4E34D955" w14:textId="77777777" w:rsidR="00F17277" w:rsidRDefault="0058730E">
            <w:r>
              <w:t>31.30</w:t>
            </w:r>
          </w:p>
        </w:tc>
        <w:tc>
          <w:tcPr>
            <w:tcW w:w="777" w:type="dxa"/>
            <w:vAlign w:val="center"/>
          </w:tcPr>
          <w:p w14:paraId="5C826E57" w14:textId="77777777" w:rsidR="00F17277" w:rsidRDefault="0058730E">
            <w:r>
              <w:t>31.04</w:t>
            </w:r>
          </w:p>
        </w:tc>
        <w:tc>
          <w:tcPr>
            <w:tcW w:w="777" w:type="dxa"/>
            <w:vAlign w:val="center"/>
          </w:tcPr>
          <w:p w14:paraId="12CFDEFE" w14:textId="77777777" w:rsidR="00F17277" w:rsidRDefault="0058730E">
            <w:r>
              <w:t>30.87</w:t>
            </w:r>
          </w:p>
        </w:tc>
        <w:tc>
          <w:tcPr>
            <w:tcW w:w="777" w:type="dxa"/>
            <w:vAlign w:val="center"/>
          </w:tcPr>
          <w:p w14:paraId="4BAA7284" w14:textId="77777777" w:rsidR="00F17277" w:rsidRDefault="0058730E">
            <w:r>
              <w:t>30.83</w:t>
            </w:r>
          </w:p>
        </w:tc>
        <w:tc>
          <w:tcPr>
            <w:tcW w:w="777" w:type="dxa"/>
            <w:vAlign w:val="center"/>
          </w:tcPr>
          <w:p w14:paraId="64F80D4A" w14:textId="77777777" w:rsidR="00F17277" w:rsidRDefault="0058730E">
            <w:r>
              <w:t>30.90</w:t>
            </w:r>
          </w:p>
        </w:tc>
        <w:tc>
          <w:tcPr>
            <w:tcW w:w="777" w:type="dxa"/>
            <w:vAlign w:val="center"/>
          </w:tcPr>
          <w:p w14:paraId="1B22B9D6" w14:textId="77777777" w:rsidR="00F17277" w:rsidRDefault="0058730E">
            <w:r>
              <w:t>31.08</w:t>
            </w:r>
          </w:p>
        </w:tc>
        <w:tc>
          <w:tcPr>
            <w:tcW w:w="777" w:type="dxa"/>
            <w:vAlign w:val="center"/>
          </w:tcPr>
          <w:p w14:paraId="1E3FF414" w14:textId="77777777" w:rsidR="00F17277" w:rsidRDefault="0058730E">
            <w:r>
              <w:t>31.37</w:t>
            </w:r>
          </w:p>
        </w:tc>
        <w:tc>
          <w:tcPr>
            <w:tcW w:w="777" w:type="dxa"/>
            <w:vAlign w:val="center"/>
          </w:tcPr>
          <w:p w14:paraId="168352A0" w14:textId="77777777" w:rsidR="00F17277" w:rsidRDefault="0058730E">
            <w:r>
              <w:t>31.74</w:t>
            </w:r>
          </w:p>
        </w:tc>
        <w:tc>
          <w:tcPr>
            <w:tcW w:w="777" w:type="dxa"/>
            <w:vAlign w:val="center"/>
          </w:tcPr>
          <w:p w14:paraId="47056FCF" w14:textId="77777777" w:rsidR="00F17277" w:rsidRDefault="0058730E">
            <w:r>
              <w:t>32.18</w:t>
            </w:r>
          </w:p>
        </w:tc>
      </w:tr>
      <w:tr w:rsidR="00F17277" w14:paraId="47102048" w14:textId="77777777">
        <w:tc>
          <w:tcPr>
            <w:tcW w:w="777" w:type="dxa"/>
            <w:shd w:val="clear" w:color="auto" w:fill="E6E6E6"/>
            <w:vAlign w:val="center"/>
          </w:tcPr>
          <w:p w14:paraId="13B72229" w14:textId="77777777" w:rsidR="00F17277" w:rsidRDefault="0058730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A64C84" w14:textId="77777777" w:rsidR="00F17277" w:rsidRDefault="0058730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D26B0C" w14:textId="77777777" w:rsidR="00F17277" w:rsidRDefault="0058730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619862" w14:textId="77777777" w:rsidR="00F17277" w:rsidRDefault="0058730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1FA617" w14:textId="77777777" w:rsidR="00F17277" w:rsidRDefault="0058730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33ACED" w14:textId="77777777" w:rsidR="00F17277" w:rsidRDefault="0058730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7DE182" w14:textId="77777777" w:rsidR="00F17277" w:rsidRDefault="0058730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40F0CC" w14:textId="77777777" w:rsidR="00F17277" w:rsidRDefault="0058730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62A145" w14:textId="77777777" w:rsidR="00F17277" w:rsidRDefault="0058730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D1A1C5" w14:textId="77777777" w:rsidR="00F17277" w:rsidRDefault="0058730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37C3E8" w14:textId="77777777" w:rsidR="00F17277" w:rsidRDefault="0058730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635DBE" w14:textId="77777777" w:rsidR="00F17277" w:rsidRDefault="0058730E">
            <w:r>
              <w:t>23:00</w:t>
            </w:r>
          </w:p>
        </w:tc>
      </w:tr>
      <w:tr w:rsidR="00F17277" w14:paraId="567C6502" w14:textId="77777777">
        <w:tc>
          <w:tcPr>
            <w:tcW w:w="777" w:type="dxa"/>
            <w:vAlign w:val="center"/>
          </w:tcPr>
          <w:p w14:paraId="50B35753" w14:textId="77777777" w:rsidR="00F17277" w:rsidRDefault="0058730E">
            <w:r>
              <w:t>32.66</w:t>
            </w:r>
          </w:p>
        </w:tc>
        <w:tc>
          <w:tcPr>
            <w:tcW w:w="777" w:type="dxa"/>
            <w:vAlign w:val="center"/>
          </w:tcPr>
          <w:p w14:paraId="0B29FDF2" w14:textId="77777777" w:rsidR="00F17277" w:rsidRDefault="0058730E">
            <w:r>
              <w:t>33.13</w:t>
            </w:r>
          </w:p>
        </w:tc>
        <w:tc>
          <w:tcPr>
            <w:tcW w:w="777" w:type="dxa"/>
            <w:vAlign w:val="center"/>
          </w:tcPr>
          <w:p w14:paraId="64FFEAE1" w14:textId="77777777" w:rsidR="00F17277" w:rsidRDefault="0058730E">
            <w:r>
              <w:t>33.57</w:t>
            </w:r>
          </w:p>
        </w:tc>
        <w:tc>
          <w:tcPr>
            <w:tcW w:w="777" w:type="dxa"/>
            <w:vAlign w:val="center"/>
          </w:tcPr>
          <w:p w14:paraId="48E29BE5" w14:textId="77777777" w:rsidR="00F17277" w:rsidRDefault="0058730E">
            <w:r>
              <w:t>33.95</w:t>
            </w:r>
          </w:p>
        </w:tc>
        <w:tc>
          <w:tcPr>
            <w:tcW w:w="777" w:type="dxa"/>
            <w:vAlign w:val="center"/>
          </w:tcPr>
          <w:p w14:paraId="38837815" w14:textId="77777777" w:rsidR="00F17277" w:rsidRDefault="0058730E">
            <w:r>
              <w:t>34.23</w:t>
            </w:r>
          </w:p>
        </w:tc>
        <w:tc>
          <w:tcPr>
            <w:tcW w:w="777" w:type="dxa"/>
            <w:vAlign w:val="center"/>
          </w:tcPr>
          <w:p w14:paraId="26A299F1" w14:textId="77777777" w:rsidR="00F17277" w:rsidRDefault="0058730E">
            <w:r>
              <w:t>34.40</w:t>
            </w:r>
          </w:p>
        </w:tc>
        <w:tc>
          <w:tcPr>
            <w:tcW w:w="777" w:type="dxa"/>
            <w:vAlign w:val="center"/>
          </w:tcPr>
          <w:p w14:paraId="46F883FF" w14:textId="77777777" w:rsidR="00F17277" w:rsidRDefault="0058730E">
            <w:r>
              <w:rPr>
                <w:color w:val="3333CC"/>
              </w:rPr>
              <w:t>34.45</w:t>
            </w:r>
          </w:p>
        </w:tc>
        <w:tc>
          <w:tcPr>
            <w:tcW w:w="777" w:type="dxa"/>
            <w:vAlign w:val="center"/>
          </w:tcPr>
          <w:p w14:paraId="46ECB87C" w14:textId="77777777" w:rsidR="00F17277" w:rsidRDefault="0058730E">
            <w:r>
              <w:t>34.36</w:t>
            </w:r>
          </w:p>
        </w:tc>
        <w:tc>
          <w:tcPr>
            <w:tcW w:w="777" w:type="dxa"/>
            <w:vAlign w:val="center"/>
          </w:tcPr>
          <w:p w14:paraId="026E47A4" w14:textId="77777777" w:rsidR="00F17277" w:rsidRDefault="0058730E">
            <w:r>
              <w:t>34.16</w:t>
            </w:r>
          </w:p>
        </w:tc>
        <w:tc>
          <w:tcPr>
            <w:tcW w:w="777" w:type="dxa"/>
            <w:vAlign w:val="center"/>
          </w:tcPr>
          <w:p w14:paraId="5BBF02D8" w14:textId="77777777" w:rsidR="00F17277" w:rsidRDefault="0058730E">
            <w:r>
              <w:t>33.85</w:t>
            </w:r>
          </w:p>
        </w:tc>
        <w:tc>
          <w:tcPr>
            <w:tcW w:w="777" w:type="dxa"/>
            <w:vAlign w:val="center"/>
          </w:tcPr>
          <w:p w14:paraId="49DCEF03" w14:textId="77777777" w:rsidR="00F17277" w:rsidRDefault="0058730E">
            <w:r>
              <w:t>33.46</w:t>
            </w:r>
          </w:p>
        </w:tc>
        <w:tc>
          <w:tcPr>
            <w:tcW w:w="777" w:type="dxa"/>
            <w:vAlign w:val="center"/>
          </w:tcPr>
          <w:p w14:paraId="3BCA2F11" w14:textId="77777777" w:rsidR="00F17277" w:rsidRDefault="0058730E">
            <w:r>
              <w:t>33.02</w:t>
            </w:r>
          </w:p>
        </w:tc>
      </w:tr>
    </w:tbl>
    <w:p w14:paraId="7D3BE2A7" w14:textId="77777777" w:rsidR="00F17277" w:rsidRDefault="0058730E">
      <w:pPr>
        <w:pStyle w:val="2"/>
      </w:pPr>
      <w:bookmarkStart w:id="52" w:name="_Toc97794217"/>
      <w:r>
        <w:t>热桥柱构造</w:t>
      </w:r>
      <w:bookmarkEnd w:id="52"/>
    </w:p>
    <w:p w14:paraId="7D731434" w14:textId="77777777" w:rsidR="00F17277" w:rsidRDefault="0058730E">
      <w:pPr>
        <w:pStyle w:val="3"/>
      </w:pPr>
      <w:bookmarkStart w:id="53" w:name="_Toc97794218"/>
      <w:r>
        <w:t>混凝土梁柱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17277" w14:paraId="58FF1D41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2DB12B1" w14:textId="77777777" w:rsidR="00F17277" w:rsidRDefault="0058730E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968D741" w14:textId="77777777" w:rsidR="00F17277" w:rsidRDefault="0058730E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616D956" w14:textId="77777777" w:rsidR="00F17277" w:rsidRDefault="0058730E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59CBAB1" w14:textId="77777777" w:rsidR="00F17277" w:rsidRDefault="0058730E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8B2FB48" w14:textId="77777777" w:rsidR="00F17277" w:rsidRDefault="0058730E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55ED0FA" w14:textId="77777777" w:rsidR="00F17277" w:rsidRDefault="0058730E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183B5CC" w14:textId="77777777" w:rsidR="00F17277" w:rsidRDefault="0058730E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4E24F0A" w14:textId="77777777" w:rsidR="00F17277" w:rsidRDefault="0058730E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17277" w14:paraId="47552E40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E1232A9" w14:textId="77777777" w:rsidR="00F17277" w:rsidRDefault="00F17277"/>
        </w:tc>
        <w:tc>
          <w:tcPr>
            <w:tcW w:w="834" w:type="dxa"/>
            <w:shd w:val="clear" w:color="auto" w:fill="E6E6E6"/>
            <w:vAlign w:val="center"/>
          </w:tcPr>
          <w:p w14:paraId="2B2E5463" w14:textId="77777777" w:rsidR="00F17277" w:rsidRDefault="0058730E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B682F62" w14:textId="77777777" w:rsidR="00F17277" w:rsidRDefault="0058730E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6EE9F23" w14:textId="77777777" w:rsidR="00F17277" w:rsidRDefault="0058730E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B5BE812" w14:textId="77777777" w:rsidR="00F17277" w:rsidRDefault="0058730E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FE2B2A9" w14:textId="77777777" w:rsidR="00F17277" w:rsidRDefault="0058730E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6ECD91C" w14:textId="77777777" w:rsidR="00F17277" w:rsidRDefault="0058730E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751C73C" w14:textId="77777777" w:rsidR="00F17277" w:rsidRDefault="0058730E">
            <w:r>
              <w:t>D=R*S</w:t>
            </w:r>
          </w:p>
        </w:tc>
      </w:tr>
      <w:tr w:rsidR="00F17277" w14:paraId="569DEE3B" w14:textId="77777777">
        <w:tc>
          <w:tcPr>
            <w:tcW w:w="2838" w:type="dxa"/>
            <w:vAlign w:val="center"/>
          </w:tcPr>
          <w:p w14:paraId="29DC24D8" w14:textId="77777777" w:rsidR="00F17277" w:rsidRDefault="0058730E">
            <w:r>
              <w:t>钢筋混凝土</w:t>
            </w:r>
          </w:p>
        </w:tc>
        <w:tc>
          <w:tcPr>
            <w:tcW w:w="834" w:type="dxa"/>
            <w:vAlign w:val="center"/>
          </w:tcPr>
          <w:p w14:paraId="7D7E32E7" w14:textId="77777777" w:rsidR="00F17277" w:rsidRDefault="0058730E">
            <w:r>
              <w:t>200</w:t>
            </w:r>
          </w:p>
        </w:tc>
        <w:tc>
          <w:tcPr>
            <w:tcW w:w="707" w:type="dxa"/>
            <w:vAlign w:val="center"/>
          </w:tcPr>
          <w:p w14:paraId="6D73D036" w14:textId="77777777" w:rsidR="00F17277" w:rsidRDefault="0058730E">
            <w:r>
              <w:t>12.5</w:t>
            </w:r>
          </w:p>
        </w:tc>
        <w:tc>
          <w:tcPr>
            <w:tcW w:w="990" w:type="dxa"/>
            <w:vAlign w:val="center"/>
          </w:tcPr>
          <w:p w14:paraId="0F07910B" w14:textId="77777777" w:rsidR="00F17277" w:rsidRDefault="0058730E">
            <w:r>
              <w:t>1.740</w:t>
            </w:r>
          </w:p>
        </w:tc>
        <w:tc>
          <w:tcPr>
            <w:tcW w:w="1131" w:type="dxa"/>
            <w:vAlign w:val="center"/>
          </w:tcPr>
          <w:p w14:paraId="30541C5A" w14:textId="77777777" w:rsidR="00F17277" w:rsidRDefault="0058730E">
            <w:r>
              <w:t>17.200</w:t>
            </w:r>
          </w:p>
        </w:tc>
        <w:tc>
          <w:tcPr>
            <w:tcW w:w="707" w:type="dxa"/>
            <w:vAlign w:val="center"/>
          </w:tcPr>
          <w:p w14:paraId="25D07BDE" w14:textId="77777777" w:rsidR="00F17277" w:rsidRDefault="0058730E">
            <w:r>
              <w:t>1.00</w:t>
            </w:r>
          </w:p>
        </w:tc>
        <w:tc>
          <w:tcPr>
            <w:tcW w:w="1131" w:type="dxa"/>
            <w:vAlign w:val="center"/>
          </w:tcPr>
          <w:p w14:paraId="4A2CBEF3" w14:textId="77777777" w:rsidR="00F17277" w:rsidRDefault="0058730E">
            <w:r>
              <w:t>0.115</w:t>
            </w:r>
          </w:p>
        </w:tc>
        <w:tc>
          <w:tcPr>
            <w:tcW w:w="990" w:type="dxa"/>
            <w:vAlign w:val="center"/>
          </w:tcPr>
          <w:p w14:paraId="31A65F2C" w14:textId="77777777" w:rsidR="00F17277" w:rsidRDefault="0058730E">
            <w:r>
              <w:t>1.977</w:t>
            </w:r>
          </w:p>
        </w:tc>
      </w:tr>
      <w:tr w:rsidR="00F17277" w14:paraId="1402951C" w14:textId="77777777">
        <w:tc>
          <w:tcPr>
            <w:tcW w:w="2838" w:type="dxa"/>
            <w:vAlign w:val="center"/>
          </w:tcPr>
          <w:p w14:paraId="03C91FB5" w14:textId="77777777" w:rsidR="00F17277" w:rsidRDefault="0058730E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5D2272A" w14:textId="77777777" w:rsidR="00F17277" w:rsidRDefault="0058730E">
            <w:r>
              <w:t>200</w:t>
            </w:r>
          </w:p>
        </w:tc>
        <w:tc>
          <w:tcPr>
            <w:tcW w:w="707" w:type="dxa"/>
            <w:vAlign w:val="center"/>
          </w:tcPr>
          <w:p w14:paraId="7A3549E0" w14:textId="77777777" w:rsidR="00F17277" w:rsidRDefault="0058730E">
            <w:r>
              <w:t>－</w:t>
            </w:r>
          </w:p>
        </w:tc>
        <w:tc>
          <w:tcPr>
            <w:tcW w:w="990" w:type="dxa"/>
            <w:vAlign w:val="center"/>
          </w:tcPr>
          <w:p w14:paraId="69600B7C" w14:textId="77777777" w:rsidR="00F17277" w:rsidRDefault="0058730E">
            <w:r>
              <w:t>－</w:t>
            </w:r>
          </w:p>
        </w:tc>
        <w:tc>
          <w:tcPr>
            <w:tcW w:w="1131" w:type="dxa"/>
            <w:vAlign w:val="center"/>
          </w:tcPr>
          <w:p w14:paraId="24A590A8" w14:textId="77777777" w:rsidR="00F17277" w:rsidRDefault="0058730E">
            <w:r>
              <w:t>－</w:t>
            </w:r>
          </w:p>
        </w:tc>
        <w:tc>
          <w:tcPr>
            <w:tcW w:w="707" w:type="dxa"/>
            <w:vAlign w:val="center"/>
          </w:tcPr>
          <w:p w14:paraId="7EAB3320" w14:textId="77777777" w:rsidR="00F17277" w:rsidRDefault="0058730E">
            <w:r>
              <w:t>－</w:t>
            </w:r>
          </w:p>
        </w:tc>
        <w:tc>
          <w:tcPr>
            <w:tcW w:w="1131" w:type="dxa"/>
            <w:vAlign w:val="center"/>
          </w:tcPr>
          <w:p w14:paraId="08D55860" w14:textId="77777777" w:rsidR="00F17277" w:rsidRDefault="0058730E">
            <w:r>
              <w:t>0.115</w:t>
            </w:r>
          </w:p>
        </w:tc>
        <w:tc>
          <w:tcPr>
            <w:tcW w:w="990" w:type="dxa"/>
            <w:vAlign w:val="center"/>
          </w:tcPr>
          <w:p w14:paraId="7BAC1730" w14:textId="77777777" w:rsidR="00F17277" w:rsidRDefault="0058730E">
            <w:r>
              <w:t>1.977</w:t>
            </w:r>
          </w:p>
        </w:tc>
      </w:tr>
      <w:tr w:rsidR="00F17277" w14:paraId="47F581B7" w14:textId="77777777">
        <w:tc>
          <w:tcPr>
            <w:tcW w:w="2838" w:type="dxa"/>
            <w:shd w:val="clear" w:color="auto" w:fill="E6E6E6"/>
            <w:vAlign w:val="center"/>
          </w:tcPr>
          <w:p w14:paraId="421F12A3" w14:textId="77777777" w:rsidR="00F17277" w:rsidRDefault="0058730E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D1ACB49" w14:textId="77777777" w:rsidR="00F17277" w:rsidRDefault="0058730E">
            <w:pPr>
              <w:jc w:val="center"/>
            </w:pPr>
            <w:r>
              <w:t>5.0</w:t>
            </w:r>
          </w:p>
        </w:tc>
      </w:tr>
      <w:tr w:rsidR="00F17277" w14:paraId="47B4D5B7" w14:textId="77777777">
        <w:tc>
          <w:tcPr>
            <w:tcW w:w="2838" w:type="dxa"/>
            <w:shd w:val="clear" w:color="auto" w:fill="E6E6E6"/>
            <w:vAlign w:val="center"/>
          </w:tcPr>
          <w:p w14:paraId="307E2D49" w14:textId="77777777" w:rsidR="00F17277" w:rsidRDefault="0058730E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39C2142" w14:textId="77777777" w:rsidR="00F17277" w:rsidRDefault="0058730E">
            <w:pPr>
              <w:jc w:val="center"/>
            </w:pPr>
            <w:r>
              <w:t>0.75</w:t>
            </w:r>
          </w:p>
        </w:tc>
      </w:tr>
      <w:tr w:rsidR="00F17277" w14:paraId="317C7668" w14:textId="77777777">
        <w:tc>
          <w:tcPr>
            <w:tcW w:w="2838" w:type="dxa"/>
            <w:shd w:val="clear" w:color="auto" w:fill="E6E6E6"/>
            <w:vAlign w:val="center"/>
          </w:tcPr>
          <w:p w14:paraId="7F77A751" w14:textId="77777777" w:rsidR="00F17277" w:rsidRDefault="0058730E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C5AC676" w14:textId="77777777" w:rsidR="00F17277" w:rsidRDefault="0058730E">
            <w:pPr>
              <w:jc w:val="center"/>
            </w:pPr>
            <w:r>
              <w:t>3.77</w:t>
            </w:r>
          </w:p>
        </w:tc>
      </w:tr>
      <w:tr w:rsidR="00F17277" w14:paraId="5056B453" w14:textId="77777777">
        <w:tc>
          <w:tcPr>
            <w:tcW w:w="2838" w:type="dxa"/>
            <w:shd w:val="clear" w:color="auto" w:fill="E6E6E6"/>
            <w:vAlign w:val="center"/>
          </w:tcPr>
          <w:p w14:paraId="0ED74FF2" w14:textId="77777777" w:rsidR="00F17277" w:rsidRDefault="0058730E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522BA6C" w14:textId="77777777" w:rsidR="00F17277" w:rsidRDefault="0058730E">
            <w:pPr>
              <w:jc w:val="center"/>
            </w:pPr>
            <w:r>
              <w:t>轻质围护结构</w:t>
            </w:r>
          </w:p>
        </w:tc>
      </w:tr>
    </w:tbl>
    <w:p w14:paraId="2950ADFE" w14:textId="77777777" w:rsidR="00F17277" w:rsidRDefault="0058730E">
      <w:pPr>
        <w:pStyle w:val="4"/>
      </w:pPr>
      <w:r>
        <w:lastRenderedPageBreak/>
        <w:t>自然通风房间：东向逐时温度</w:t>
      </w:r>
    </w:p>
    <w:p w14:paraId="172FBAF3" w14:textId="77777777" w:rsidR="00F17277" w:rsidRDefault="0058730E">
      <w:pPr>
        <w:jc w:val="center"/>
      </w:pPr>
      <w:r>
        <w:rPr>
          <w:noProof/>
        </w:rPr>
        <w:drawing>
          <wp:inline distT="0" distB="0" distL="0" distR="0" wp14:anchorId="5BF966C3" wp14:editId="09E82614">
            <wp:extent cx="5667375" cy="30861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23AF4E" w14:textId="77777777" w:rsidR="00F17277" w:rsidRDefault="00F17277"/>
    <w:p w14:paraId="7D09118F" w14:textId="77777777" w:rsidR="00F17277" w:rsidRDefault="00F1727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17277" w14:paraId="1229688E" w14:textId="77777777">
        <w:tc>
          <w:tcPr>
            <w:tcW w:w="777" w:type="dxa"/>
            <w:shd w:val="clear" w:color="auto" w:fill="E6E6E6"/>
            <w:vAlign w:val="center"/>
          </w:tcPr>
          <w:p w14:paraId="5FF38D10" w14:textId="77777777" w:rsidR="00F17277" w:rsidRDefault="0058730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77913B" w14:textId="77777777" w:rsidR="00F17277" w:rsidRDefault="0058730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0B45ED" w14:textId="77777777" w:rsidR="00F17277" w:rsidRDefault="0058730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863F22" w14:textId="77777777" w:rsidR="00F17277" w:rsidRDefault="0058730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30D15F" w14:textId="77777777" w:rsidR="00F17277" w:rsidRDefault="0058730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DCF111" w14:textId="77777777" w:rsidR="00F17277" w:rsidRDefault="0058730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1904ED" w14:textId="77777777" w:rsidR="00F17277" w:rsidRDefault="0058730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DEB338" w14:textId="77777777" w:rsidR="00F17277" w:rsidRDefault="0058730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8E2AE2" w14:textId="77777777" w:rsidR="00F17277" w:rsidRDefault="0058730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0FFB24" w14:textId="77777777" w:rsidR="00F17277" w:rsidRDefault="0058730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226227" w14:textId="77777777" w:rsidR="00F17277" w:rsidRDefault="0058730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1C565A" w14:textId="77777777" w:rsidR="00F17277" w:rsidRDefault="0058730E">
            <w:pPr>
              <w:jc w:val="center"/>
            </w:pPr>
            <w:r>
              <w:t>11:00</w:t>
            </w:r>
          </w:p>
        </w:tc>
      </w:tr>
      <w:tr w:rsidR="00F17277" w14:paraId="41390C2A" w14:textId="77777777">
        <w:tc>
          <w:tcPr>
            <w:tcW w:w="777" w:type="dxa"/>
            <w:vAlign w:val="center"/>
          </w:tcPr>
          <w:p w14:paraId="599CC95B" w14:textId="77777777" w:rsidR="00F17277" w:rsidRDefault="0058730E">
            <w:r>
              <w:t>33.86</w:t>
            </w:r>
          </w:p>
        </w:tc>
        <w:tc>
          <w:tcPr>
            <w:tcW w:w="777" w:type="dxa"/>
            <w:vAlign w:val="center"/>
          </w:tcPr>
          <w:p w14:paraId="6EE5839E" w14:textId="77777777" w:rsidR="00F17277" w:rsidRDefault="0058730E">
            <w:r>
              <w:t>33.03</w:t>
            </w:r>
          </w:p>
        </w:tc>
        <w:tc>
          <w:tcPr>
            <w:tcW w:w="777" w:type="dxa"/>
            <w:vAlign w:val="center"/>
          </w:tcPr>
          <w:p w14:paraId="75F74340" w14:textId="77777777" w:rsidR="00F17277" w:rsidRDefault="0058730E">
            <w:r>
              <w:t>32.24</w:t>
            </w:r>
          </w:p>
        </w:tc>
        <w:tc>
          <w:tcPr>
            <w:tcW w:w="777" w:type="dxa"/>
            <w:vAlign w:val="center"/>
          </w:tcPr>
          <w:p w14:paraId="29DBDC06" w14:textId="77777777" w:rsidR="00F17277" w:rsidRDefault="0058730E">
            <w:r>
              <w:t>31.51</w:t>
            </w:r>
          </w:p>
        </w:tc>
        <w:tc>
          <w:tcPr>
            <w:tcW w:w="777" w:type="dxa"/>
            <w:vAlign w:val="center"/>
          </w:tcPr>
          <w:p w14:paraId="729489B3" w14:textId="77777777" w:rsidR="00F17277" w:rsidRDefault="0058730E">
            <w:r>
              <w:t>30.85</w:t>
            </w:r>
          </w:p>
        </w:tc>
        <w:tc>
          <w:tcPr>
            <w:tcW w:w="777" w:type="dxa"/>
            <w:vAlign w:val="center"/>
          </w:tcPr>
          <w:p w14:paraId="477388B8" w14:textId="77777777" w:rsidR="00F17277" w:rsidRDefault="0058730E">
            <w:r>
              <w:t>30.31</w:t>
            </w:r>
          </w:p>
        </w:tc>
        <w:tc>
          <w:tcPr>
            <w:tcW w:w="777" w:type="dxa"/>
            <w:vAlign w:val="center"/>
          </w:tcPr>
          <w:p w14:paraId="3650DBE0" w14:textId="77777777" w:rsidR="00F17277" w:rsidRDefault="0058730E">
            <w:r>
              <w:t>29.95</w:t>
            </w:r>
          </w:p>
        </w:tc>
        <w:tc>
          <w:tcPr>
            <w:tcW w:w="777" w:type="dxa"/>
            <w:vAlign w:val="center"/>
          </w:tcPr>
          <w:p w14:paraId="571002D4" w14:textId="77777777" w:rsidR="00F17277" w:rsidRDefault="0058730E">
            <w:r>
              <w:t>29.83</w:t>
            </w:r>
          </w:p>
        </w:tc>
        <w:tc>
          <w:tcPr>
            <w:tcW w:w="777" w:type="dxa"/>
            <w:vAlign w:val="center"/>
          </w:tcPr>
          <w:p w14:paraId="1C4972C8" w14:textId="77777777" w:rsidR="00F17277" w:rsidRDefault="0058730E">
            <w:r>
              <w:t>30.08</w:t>
            </w:r>
          </w:p>
        </w:tc>
        <w:tc>
          <w:tcPr>
            <w:tcW w:w="777" w:type="dxa"/>
            <w:vAlign w:val="center"/>
          </w:tcPr>
          <w:p w14:paraId="48C52E7C" w14:textId="77777777" w:rsidR="00F17277" w:rsidRDefault="0058730E">
            <w:r>
              <w:t>30.78</w:t>
            </w:r>
          </w:p>
        </w:tc>
        <w:tc>
          <w:tcPr>
            <w:tcW w:w="777" w:type="dxa"/>
            <w:vAlign w:val="center"/>
          </w:tcPr>
          <w:p w14:paraId="4F951DFE" w14:textId="77777777" w:rsidR="00F17277" w:rsidRDefault="0058730E">
            <w:r>
              <w:t>31.85</w:t>
            </w:r>
          </w:p>
        </w:tc>
        <w:tc>
          <w:tcPr>
            <w:tcW w:w="777" w:type="dxa"/>
            <w:vAlign w:val="center"/>
          </w:tcPr>
          <w:p w14:paraId="26AC7609" w14:textId="77777777" w:rsidR="00F17277" w:rsidRDefault="0058730E">
            <w:r>
              <w:t>33.10</w:t>
            </w:r>
          </w:p>
        </w:tc>
      </w:tr>
      <w:tr w:rsidR="00F17277" w14:paraId="6DDC564C" w14:textId="77777777">
        <w:tc>
          <w:tcPr>
            <w:tcW w:w="777" w:type="dxa"/>
            <w:shd w:val="clear" w:color="auto" w:fill="E6E6E6"/>
            <w:vAlign w:val="center"/>
          </w:tcPr>
          <w:p w14:paraId="44947961" w14:textId="77777777" w:rsidR="00F17277" w:rsidRDefault="0058730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015B14" w14:textId="77777777" w:rsidR="00F17277" w:rsidRDefault="0058730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0FC3C4" w14:textId="77777777" w:rsidR="00F17277" w:rsidRDefault="0058730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D60433" w14:textId="77777777" w:rsidR="00F17277" w:rsidRDefault="0058730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6C1C1A" w14:textId="77777777" w:rsidR="00F17277" w:rsidRDefault="0058730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7EE9C9" w14:textId="77777777" w:rsidR="00F17277" w:rsidRDefault="0058730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DBA3C6" w14:textId="77777777" w:rsidR="00F17277" w:rsidRDefault="0058730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26E861" w14:textId="77777777" w:rsidR="00F17277" w:rsidRDefault="0058730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AD980B" w14:textId="77777777" w:rsidR="00F17277" w:rsidRDefault="0058730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AED0C9" w14:textId="77777777" w:rsidR="00F17277" w:rsidRDefault="0058730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8C935A" w14:textId="77777777" w:rsidR="00F17277" w:rsidRDefault="0058730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FD9F7E" w14:textId="77777777" w:rsidR="00F17277" w:rsidRDefault="0058730E">
            <w:r>
              <w:t>23:00</w:t>
            </w:r>
          </w:p>
        </w:tc>
      </w:tr>
      <w:tr w:rsidR="00F17277" w14:paraId="6859F71D" w14:textId="77777777">
        <w:tc>
          <w:tcPr>
            <w:tcW w:w="777" w:type="dxa"/>
            <w:vAlign w:val="center"/>
          </w:tcPr>
          <w:p w14:paraId="38E7A449" w14:textId="77777777" w:rsidR="00F17277" w:rsidRDefault="0058730E">
            <w:r>
              <w:t>34.27</w:t>
            </w:r>
          </w:p>
        </w:tc>
        <w:tc>
          <w:tcPr>
            <w:tcW w:w="777" w:type="dxa"/>
            <w:vAlign w:val="center"/>
          </w:tcPr>
          <w:p w14:paraId="299655F8" w14:textId="77777777" w:rsidR="00F17277" w:rsidRDefault="0058730E">
            <w:r>
              <w:t>35.28</w:t>
            </w:r>
          </w:p>
        </w:tc>
        <w:tc>
          <w:tcPr>
            <w:tcW w:w="777" w:type="dxa"/>
            <w:vAlign w:val="center"/>
          </w:tcPr>
          <w:p w14:paraId="076CCF95" w14:textId="77777777" w:rsidR="00F17277" w:rsidRDefault="0058730E">
            <w:r>
              <w:t>36.12</w:t>
            </w:r>
          </w:p>
        </w:tc>
        <w:tc>
          <w:tcPr>
            <w:tcW w:w="777" w:type="dxa"/>
            <w:vAlign w:val="center"/>
          </w:tcPr>
          <w:p w14:paraId="74643B5A" w14:textId="77777777" w:rsidR="00F17277" w:rsidRDefault="0058730E">
            <w:r>
              <w:t>36.81</w:t>
            </w:r>
          </w:p>
        </w:tc>
        <w:tc>
          <w:tcPr>
            <w:tcW w:w="777" w:type="dxa"/>
            <w:vAlign w:val="center"/>
          </w:tcPr>
          <w:p w14:paraId="4445DCB0" w14:textId="77777777" w:rsidR="00F17277" w:rsidRDefault="0058730E">
            <w:r>
              <w:t>37.34</w:t>
            </w:r>
          </w:p>
        </w:tc>
        <w:tc>
          <w:tcPr>
            <w:tcW w:w="777" w:type="dxa"/>
            <w:vAlign w:val="center"/>
          </w:tcPr>
          <w:p w14:paraId="4730227B" w14:textId="77777777" w:rsidR="00F17277" w:rsidRDefault="0058730E">
            <w:r>
              <w:rPr>
                <w:color w:val="3333CC"/>
              </w:rPr>
              <w:t>37.61</w:t>
            </w:r>
          </w:p>
        </w:tc>
        <w:tc>
          <w:tcPr>
            <w:tcW w:w="777" w:type="dxa"/>
            <w:vAlign w:val="center"/>
          </w:tcPr>
          <w:p w14:paraId="1CA79AA8" w14:textId="77777777" w:rsidR="00F17277" w:rsidRDefault="0058730E">
            <w:r>
              <w:t>37.60</w:t>
            </w:r>
          </w:p>
        </w:tc>
        <w:tc>
          <w:tcPr>
            <w:tcW w:w="777" w:type="dxa"/>
            <w:vAlign w:val="center"/>
          </w:tcPr>
          <w:p w14:paraId="64E4EDEE" w14:textId="77777777" w:rsidR="00F17277" w:rsidRDefault="0058730E">
            <w:r>
              <w:t>37.34</w:t>
            </w:r>
          </w:p>
        </w:tc>
        <w:tc>
          <w:tcPr>
            <w:tcW w:w="777" w:type="dxa"/>
            <w:vAlign w:val="center"/>
          </w:tcPr>
          <w:p w14:paraId="3D88A791" w14:textId="77777777" w:rsidR="00F17277" w:rsidRDefault="0058730E">
            <w:r>
              <w:t>36.91</w:t>
            </w:r>
          </w:p>
        </w:tc>
        <w:tc>
          <w:tcPr>
            <w:tcW w:w="777" w:type="dxa"/>
            <w:vAlign w:val="center"/>
          </w:tcPr>
          <w:p w14:paraId="3E9132ED" w14:textId="77777777" w:rsidR="00F17277" w:rsidRDefault="0058730E">
            <w:r>
              <w:t>36.30</w:t>
            </w:r>
          </w:p>
        </w:tc>
        <w:tc>
          <w:tcPr>
            <w:tcW w:w="777" w:type="dxa"/>
            <w:vAlign w:val="center"/>
          </w:tcPr>
          <w:p w14:paraId="635B925A" w14:textId="77777777" w:rsidR="00F17277" w:rsidRDefault="0058730E">
            <w:r>
              <w:t>35.54</w:t>
            </w:r>
          </w:p>
        </w:tc>
        <w:tc>
          <w:tcPr>
            <w:tcW w:w="777" w:type="dxa"/>
            <w:vAlign w:val="center"/>
          </w:tcPr>
          <w:p w14:paraId="4B0A61E2" w14:textId="77777777" w:rsidR="00F17277" w:rsidRDefault="0058730E">
            <w:r>
              <w:t>34.70</w:t>
            </w:r>
          </w:p>
        </w:tc>
      </w:tr>
    </w:tbl>
    <w:p w14:paraId="5E69EF78" w14:textId="77777777" w:rsidR="00F17277" w:rsidRDefault="0058730E">
      <w:pPr>
        <w:pStyle w:val="4"/>
      </w:pPr>
      <w:r>
        <w:t>自然通风房间：西向逐时温度</w:t>
      </w:r>
    </w:p>
    <w:p w14:paraId="2114C9EE" w14:textId="77777777" w:rsidR="00F17277" w:rsidRDefault="0058730E">
      <w:pPr>
        <w:jc w:val="center"/>
      </w:pPr>
      <w:r>
        <w:rPr>
          <w:noProof/>
        </w:rPr>
        <w:drawing>
          <wp:inline distT="0" distB="0" distL="0" distR="0" wp14:anchorId="2A097B93" wp14:editId="48D6739E">
            <wp:extent cx="5667375" cy="30861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936230" w14:textId="77777777" w:rsidR="00F17277" w:rsidRDefault="00F17277"/>
    <w:p w14:paraId="722AA426" w14:textId="77777777" w:rsidR="00F17277" w:rsidRDefault="00F1727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17277" w14:paraId="649E09E2" w14:textId="77777777">
        <w:tc>
          <w:tcPr>
            <w:tcW w:w="777" w:type="dxa"/>
            <w:shd w:val="clear" w:color="auto" w:fill="E6E6E6"/>
            <w:vAlign w:val="center"/>
          </w:tcPr>
          <w:p w14:paraId="68E84867" w14:textId="77777777" w:rsidR="00F17277" w:rsidRDefault="0058730E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2E8856" w14:textId="77777777" w:rsidR="00F17277" w:rsidRDefault="0058730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311AD1" w14:textId="77777777" w:rsidR="00F17277" w:rsidRDefault="0058730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DE9A04" w14:textId="77777777" w:rsidR="00F17277" w:rsidRDefault="0058730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C78058" w14:textId="77777777" w:rsidR="00F17277" w:rsidRDefault="0058730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93713B" w14:textId="77777777" w:rsidR="00F17277" w:rsidRDefault="0058730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6BC64B" w14:textId="77777777" w:rsidR="00F17277" w:rsidRDefault="0058730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A2FE44" w14:textId="77777777" w:rsidR="00F17277" w:rsidRDefault="0058730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015A6F" w14:textId="77777777" w:rsidR="00F17277" w:rsidRDefault="0058730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F7251A" w14:textId="77777777" w:rsidR="00F17277" w:rsidRDefault="0058730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570294" w14:textId="77777777" w:rsidR="00F17277" w:rsidRDefault="0058730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0AC115" w14:textId="77777777" w:rsidR="00F17277" w:rsidRDefault="0058730E">
            <w:pPr>
              <w:jc w:val="center"/>
            </w:pPr>
            <w:r>
              <w:t>11:00</w:t>
            </w:r>
          </w:p>
        </w:tc>
      </w:tr>
      <w:tr w:rsidR="00F17277" w14:paraId="1C15610F" w14:textId="77777777">
        <w:tc>
          <w:tcPr>
            <w:tcW w:w="777" w:type="dxa"/>
            <w:vAlign w:val="center"/>
          </w:tcPr>
          <w:p w14:paraId="1DEE1957" w14:textId="77777777" w:rsidR="00F17277" w:rsidRDefault="0058730E">
            <w:r>
              <w:t>34.18</w:t>
            </w:r>
          </w:p>
        </w:tc>
        <w:tc>
          <w:tcPr>
            <w:tcW w:w="777" w:type="dxa"/>
            <w:vAlign w:val="center"/>
          </w:tcPr>
          <w:p w14:paraId="524EEA35" w14:textId="77777777" w:rsidR="00F17277" w:rsidRDefault="0058730E">
            <w:r>
              <w:t>33.30</w:t>
            </w:r>
          </w:p>
        </w:tc>
        <w:tc>
          <w:tcPr>
            <w:tcW w:w="777" w:type="dxa"/>
            <w:vAlign w:val="center"/>
          </w:tcPr>
          <w:p w14:paraId="387BD7A9" w14:textId="77777777" w:rsidR="00F17277" w:rsidRDefault="0058730E">
            <w:r>
              <w:t>32.47</w:t>
            </w:r>
          </w:p>
        </w:tc>
        <w:tc>
          <w:tcPr>
            <w:tcW w:w="777" w:type="dxa"/>
            <w:vAlign w:val="center"/>
          </w:tcPr>
          <w:p w14:paraId="020D3129" w14:textId="77777777" w:rsidR="00F17277" w:rsidRDefault="0058730E">
            <w:r>
              <w:t>31.71</w:t>
            </w:r>
          </w:p>
        </w:tc>
        <w:tc>
          <w:tcPr>
            <w:tcW w:w="777" w:type="dxa"/>
            <w:vAlign w:val="center"/>
          </w:tcPr>
          <w:p w14:paraId="4F239F4D" w14:textId="77777777" w:rsidR="00F17277" w:rsidRDefault="0058730E">
            <w:r>
              <w:t>31.02</w:t>
            </w:r>
          </w:p>
        </w:tc>
        <w:tc>
          <w:tcPr>
            <w:tcW w:w="777" w:type="dxa"/>
            <w:vAlign w:val="center"/>
          </w:tcPr>
          <w:p w14:paraId="24A329AA" w14:textId="77777777" w:rsidR="00F17277" w:rsidRDefault="0058730E">
            <w:r>
              <w:t>30.45</w:t>
            </w:r>
          </w:p>
        </w:tc>
        <w:tc>
          <w:tcPr>
            <w:tcW w:w="777" w:type="dxa"/>
            <w:vAlign w:val="center"/>
          </w:tcPr>
          <w:p w14:paraId="22821D53" w14:textId="77777777" w:rsidR="00F17277" w:rsidRDefault="0058730E">
            <w:r>
              <w:t>30.06</w:t>
            </w:r>
          </w:p>
        </w:tc>
        <w:tc>
          <w:tcPr>
            <w:tcW w:w="777" w:type="dxa"/>
            <w:vAlign w:val="center"/>
          </w:tcPr>
          <w:p w14:paraId="74ABC653" w14:textId="77777777" w:rsidR="00F17277" w:rsidRDefault="0058730E">
            <w:r>
              <w:t>29.87</w:t>
            </w:r>
          </w:p>
        </w:tc>
        <w:tc>
          <w:tcPr>
            <w:tcW w:w="777" w:type="dxa"/>
            <w:vAlign w:val="center"/>
          </w:tcPr>
          <w:p w14:paraId="7CE461CC" w14:textId="77777777" w:rsidR="00F17277" w:rsidRDefault="0058730E">
            <w:r>
              <w:t>29.96</w:t>
            </w:r>
          </w:p>
        </w:tc>
        <w:tc>
          <w:tcPr>
            <w:tcW w:w="777" w:type="dxa"/>
            <w:vAlign w:val="center"/>
          </w:tcPr>
          <w:p w14:paraId="6088D4DB" w14:textId="77777777" w:rsidR="00F17277" w:rsidRDefault="0058730E">
            <w:r>
              <w:t>30.36</w:t>
            </w:r>
          </w:p>
        </w:tc>
        <w:tc>
          <w:tcPr>
            <w:tcW w:w="777" w:type="dxa"/>
            <w:vAlign w:val="center"/>
          </w:tcPr>
          <w:p w14:paraId="7C5AB83C" w14:textId="77777777" w:rsidR="00F17277" w:rsidRDefault="0058730E">
            <w:r>
              <w:t>31.04</w:t>
            </w:r>
          </w:p>
        </w:tc>
        <w:tc>
          <w:tcPr>
            <w:tcW w:w="777" w:type="dxa"/>
            <w:vAlign w:val="center"/>
          </w:tcPr>
          <w:p w14:paraId="3F5ADE77" w14:textId="77777777" w:rsidR="00F17277" w:rsidRDefault="0058730E">
            <w:r>
              <w:t>31.94</w:t>
            </w:r>
          </w:p>
        </w:tc>
      </w:tr>
      <w:tr w:rsidR="00F17277" w14:paraId="35C4CF8F" w14:textId="77777777">
        <w:tc>
          <w:tcPr>
            <w:tcW w:w="777" w:type="dxa"/>
            <w:shd w:val="clear" w:color="auto" w:fill="E6E6E6"/>
            <w:vAlign w:val="center"/>
          </w:tcPr>
          <w:p w14:paraId="7B395084" w14:textId="77777777" w:rsidR="00F17277" w:rsidRDefault="0058730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D2D083" w14:textId="77777777" w:rsidR="00F17277" w:rsidRDefault="0058730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961579" w14:textId="77777777" w:rsidR="00F17277" w:rsidRDefault="0058730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C27B4E" w14:textId="77777777" w:rsidR="00F17277" w:rsidRDefault="0058730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012998" w14:textId="77777777" w:rsidR="00F17277" w:rsidRDefault="0058730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A55FEC" w14:textId="77777777" w:rsidR="00F17277" w:rsidRDefault="0058730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5DA0F3" w14:textId="77777777" w:rsidR="00F17277" w:rsidRDefault="0058730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F4574D" w14:textId="77777777" w:rsidR="00F17277" w:rsidRDefault="0058730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C61AAF" w14:textId="77777777" w:rsidR="00F17277" w:rsidRDefault="0058730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FA9320" w14:textId="77777777" w:rsidR="00F17277" w:rsidRDefault="0058730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EB0DAA" w14:textId="77777777" w:rsidR="00F17277" w:rsidRDefault="0058730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7800D6" w14:textId="77777777" w:rsidR="00F17277" w:rsidRDefault="0058730E">
            <w:r>
              <w:t>23:00</w:t>
            </w:r>
          </w:p>
        </w:tc>
      </w:tr>
      <w:tr w:rsidR="00F17277" w14:paraId="11E0854D" w14:textId="77777777">
        <w:tc>
          <w:tcPr>
            <w:tcW w:w="777" w:type="dxa"/>
            <w:vAlign w:val="center"/>
          </w:tcPr>
          <w:p w14:paraId="5A5B752B" w14:textId="77777777" w:rsidR="00F17277" w:rsidRDefault="0058730E">
            <w:r>
              <w:t>32.99</w:t>
            </w:r>
          </w:p>
        </w:tc>
        <w:tc>
          <w:tcPr>
            <w:tcW w:w="777" w:type="dxa"/>
            <w:vAlign w:val="center"/>
          </w:tcPr>
          <w:p w14:paraId="01AAD2C2" w14:textId="77777777" w:rsidR="00F17277" w:rsidRDefault="0058730E">
            <w:r>
              <w:t>34.11</w:t>
            </w:r>
          </w:p>
        </w:tc>
        <w:tc>
          <w:tcPr>
            <w:tcW w:w="777" w:type="dxa"/>
            <w:vAlign w:val="center"/>
          </w:tcPr>
          <w:p w14:paraId="116411AE" w14:textId="77777777" w:rsidR="00F17277" w:rsidRDefault="0058730E">
            <w:r>
              <w:t>35.29</w:t>
            </w:r>
          </w:p>
        </w:tc>
        <w:tc>
          <w:tcPr>
            <w:tcW w:w="777" w:type="dxa"/>
            <w:vAlign w:val="center"/>
          </w:tcPr>
          <w:p w14:paraId="4706F257" w14:textId="77777777" w:rsidR="00F17277" w:rsidRDefault="0058730E">
            <w:r>
              <w:t>36.45</w:t>
            </w:r>
          </w:p>
        </w:tc>
        <w:tc>
          <w:tcPr>
            <w:tcW w:w="777" w:type="dxa"/>
            <w:vAlign w:val="center"/>
          </w:tcPr>
          <w:p w14:paraId="708BD1F0" w14:textId="77777777" w:rsidR="00F17277" w:rsidRDefault="0058730E">
            <w:r>
              <w:t>37.45</w:t>
            </w:r>
          </w:p>
        </w:tc>
        <w:tc>
          <w:tcPr>
            <w:tcW w:w="777" w:type="dxa"/>
            <w:vAlign w:val="center"/>
          </w:tcPr>
          <w:p w14:paraId="3F01D854" w14:textId="77777777" w:rsidR="00F17277" w:rsidRDefault="0058730E">
            <w:r>
              <w:t>38.07</w:t>
            </w:r>
          </w:p>
        </w:tc>
        <w:tc>
          <w:tcPr>
            <w:tcW w:w="777" w:type="dxa"/>
            <w:vAlign w:val="center"/>
          </w:tcPr>
          <w:p w14:paraId="44D4D6F9" w14:textId="77777777" w:rsidR="00F17277" w:rsidRDefault="0058730E">
            <w:r>
              <w:rPr>
                <w:color w:val="3333CC"/>
              </w:rPr>
              <w:t>38.20</w:t>
            </w:r>
          </w:p>
        </w:tc>
        <w:tc>
          <w:tcPr>
            <w:tcW w:w="777" w:type="dxa"/>
            <w:vAlign w:val="center"/>
          </w:tcPr>
          <w:p w14:paraId="3447DABC" w14:textId="77777777" w:rsidR="00F17277" w:rsidRDefault="0058730E">
            <w:r>
              <w:t>37.96</w:t>
            </w:r>
          </w:p>
        </w:tc>
        <w:tc>
          <w:tcPr>
            <w:tcW w:w="777" w:type="dxa"/>
            <w:vAlign w:val="center"/>
          </w:tcPr>
          <w:p w14:paraId="439F34B0" w14:textId="77777777" w:rsidR="00F17277" w:rsidRDefault="0058730E">
            <w:r>
              <w:t>37.48</w:t>
            </w:r>
          </w:p>
        </w:tc>
        <w:tc>
          <w:tcPr>
            <w:tcW w:w="777" w:type="dxa"/>
            <w:vAlign w:val="center"/>
          </w:tcPr>
          <w:p w14:paraId="4DB52E56" w14:textId="77777777" w:rsidR="00F17277" w:rsidRDefault="0058730E">
            <w:r>
              <w:t>36.81</w:t>
            </w:r>
          </w:p>
        </w:tc>
        <w:tc>
          <w:tcPr>
            <w:tcW w:w="777" w:type="dxa"/>
            <w:vAlign w:val="center"/>
          </w:tcPr>
          <w:p w14:paraId="3ABF7062" w14:textId="77777777" w:rsidR="00F17277" w:rsidRDefault="0058730E">
            <w:r>
              <w:t>35.97</w:t>
            </w:r>
          </w:p>
        </w:tc>
        <w:tc>
          <w:tcPr>
            <w:tcW w:w="777" w:type="dxa"/>
            <w:vAlign w:val="center"/>
          </w:tcPr>
          <w:p w14:paraId="5D4742F4" w14:textId="77777777" w:rsidR="00F17277" w:rsidRDefault="0058730E">
            <w:r>
              <w:t>35.08</w:t>
            </w:r>
          </w:p>
        </w:tc>
      </w:tr>
    </w:tbl>
    <w:p w14:paraId="6D669BB5" w14:textId="77777777" w:rsidR="00F17277" w:rsidRDefault="0058730E">
      <w:pPr>
        <w:pStyle w:val="4"/>
      </w:pPr>
      <w:r>
        <w:t>自然通风房间：南向逐时温度</w:t>
      </w:r>
    </w:p>
    <w:p w14:paraId="14706C90" w14:textId="77777777" w:rsidR="00F17277" w:rsidRDefault="0058730E">
      <w:pPr>
        <w:jc w:val="center"/>
      </w:pPr>
      <w:r>
        <w:rPr>
          <w:noProof/>
        </w:rPr>
        <w:drawing>
          <wp:inline distT="0" distB="0" distL="0" distR="0" wp14:anchorId="661E5D99" wp14:editId="35F99152">
            <wp:extent cx="5667375" cy="30861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182E4" w14:textId="77777777" w:rsidR="00F17277" w:rsidRDefault="00F17277"/>
    <w:p w14:paraId="2D072F9C" w14:textId="77777777" w:rsidR="00F17277" w:rsidRDefault="00F1727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17277" w14:paraId="4A8F42D8" w14:textId="77777777">
        <w:tc>
          <w:tcPr>
            <w:tcW w:w="777" w:type="dxa"/>
            <w:shd w:val="clear" w:color="auto" w:fill="E6E6E6"/>
            <w:vAlign w:val="center"/>
          </w:tcPr>
          <w:p w14:paraId="07BA31CB" w14:textId="77777777" w:rsidR="00F17277" w:rsidRDefault="0058730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14DC1E" w14:textId="77777777" w:rsidR="00F17277" w:rsidRDefault="0058730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4D142E" w14:textId="77777777" w:rsidR="00F17277" w:rsidRDefault="0058730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0C2C22" w14:textId="77777777" w:rsidR="00F17277" w:rsidRDefault="0058730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060546" w14:textId="77777777" w:rsidR="00F17277" w:rsidRDefault="0058730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04F7A4" w14:textId="77777777" w:rsidR="00F17277" w:rsidRDefault="0058730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9D24AB" w14:textId="77777777" w:rsidR="00F17277" w:rsidRDefault="0058730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94A902" w14:textId="77777777" w:rsidR="00F17277" w:rsidRDefault="0058730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24995B" w14:textId="77777777" w:rsidR="00F17277" w:rsidRDefault="0058730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BF38D" w14:textId="77777777" w:rsidR="00F17277" w:rsidRDefault="0058730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5B4A9A" w14:textId="77777777" w:rsidR="00F17277" w:rsidRDefault="0058730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49E2D1" w14:textId="77777777" w:rsidR="00F17277" w:rsidRDefault="0058730E">
            <w:pPr>
              <w:jc w:val="center"/>
            </w:pPr>
            <w:r>
              <w:t>11:00</w:t>
            </w:r>
          </w:p>
        </w:tc>
      </w:tr>
      <w:tr w:rsidR="00F17277" w14:paraId="1D37120B" w14:textId="77777777">
        <w:tc>
          <w:tcPr>
            <w:tcW w:w="777" w:type="dxa"/>
            <w:vAlign w:val="center"/>
          </w:tcPr>
          <w:p w14:paraId="750426EA" w14:textId="77777777" w:rsidR="00F17277" w:rsidRDefault="0058730E">
            <w:r>
              <w:t>33.92</w:t>
            </w:r>
          </w:p>
        </w:tc>
        <w:tc>
          <w:tcPr>
            <w:tcW w:w="777" w:type="dxa"/>
            <w:vAlign w:val="center"/>
          </w:tcPr>
          <w:p w14:paraId="3B55E607" w14:textId="77777777" w:rsidR="00F17277" w:rsidRDefault="0058730E">
            <w:r>
              <w:t>33.08</w:t>
            </w:r>
          </w:p>
        </w:tc>
        <w:tc>
          <w:tcPr>
            <w:tcW w:w="777" w:type="dxa"/>
            <w:vAlign w:val="center"/>
          </w:tcPr>
          <w:p w14:paraId="696680AB" w14:textId="77777777" w:rsidR="00F17277" w:rsidRDefault="0058730E">
            <w:r>
              <w:t>32.28</w:t>
            </w:r>
          </w:p>
        </w:tc>
        <w:tc>
          <w:tcPr>
            <w:tcW w:w="777" w:type="dxa"/>
            <w:vAlign w:val="center"/>
          </w:tcPr>
          <w:p w14:paraId="1C631011" w14:textId="77777777" w:rsidR="00F17277" w:rsidRDefault="0058730E">
            <w:r>
              <w:t>31.54</w:t>
            </w:r>
          </w:p>
        </w:tc>
        <w:tc>
          <w:tcPr>
            <w:tcW w:w="777" w:type="dxa"/>
            <w:vAlign w:val="center"/>
          </w:tcPr>
          <w:p w14:paraId="1F6C1DE4" w14:textId="77777777" w:rsidR="00F17277" w:rsidRDefault="0058730E">
            <w:r>
              <w:t>30.88</w:t>
            </w:r>
          </w:p>
        </w:tc>
        <w:tc>
          <w:tcPr>
            <w:tcW w:w="777" w:type="dxa"/>
            <w:vAlign w:val="center"/>
          </w:tcPr>
          <w:p w14:paraId="11C372C5" w14:textId="77777777" w:rsidR="00F17277" w:rsidRDefault="0058730E">
            <w:r>
              <w:t>30.33</w:t>
            </w:r>
          </w:p>
        </w:tc>
        <w:tc>
          <w:tcPr>
            <w:tcW w:w="777" w:type="dxa"/>
            <w:vAlign w:val="center"/>
          </w:tcPr>
          <w:p w14:paraId="1216B939" w14:textId="77777777" w:rsidR="00F17277" w:rsidRDefault="0058730E">
            <w:r>
              <w:t>29.96</w:t>
            </w:r>
          </w:p>
        </w:tc>
        <w:tc>
          <w:tcPr>
            <w:tcW w:w="777" w:type="dxa"/>
            <w:vAlign w:val="center"/>
          </w:tcPr>
          <w:p w14:paraId="0CCC8864" w14:textId="77777777" w:rsidR="00F17277" w:rsidRDefault="0058730E">
            <w:r>
              <w:t>29.79</w:t>
            </w:r>
          </w:p>
        </w:tc>
        <w:tc>
          <w:tcPr>
            <w:tcW w:w="777" w:type="dxa"/>
            <w:vAlign w:val="center"/>
          </w:tcPr>
          <w:p w14:paraId="1D991F26" w14:textId="77777777" w:rsidR="00F17277" w:rsidRDefault="0058730E">
            <w:r>
              <w:t>29.90</w:t>
            </w:r>
          </w:p>
        </w:tc>
        <w:tc>
          <w:tcPr>
            <w:tcW w:w="777" w:type="dxa"/>
            <w:vAlign w:val="center"/>
          </w:tcPr>
          <w:p w14:paraId="164CBED6" w14:textId="77777777" w:rsidR="00F17277" w:rsidRDefault="0058730E">
            <w:r>
              <w:t>30.35</w:t>
            </w:r>
          </w:p>
        </w:tc>
        <w:tc>
          <w:tcPr>
            <w:tcW w:w="777" w:type="dxa"/>
            <w:vAlign w:val="center"/>
          </w:tcPr>
          <w:p w14:paraId="1941DCE7" w14:textId="77777777" w:rsidR="00F17277" w:rsidRDefault="0058730E">
            <w:r>
              <w:t>31.13</w:t>
            </w:r>
          </w:p>
        </w:tc>
        <w:tc>
          <w:tcPr>
            <w:tcW w:w="777" w:type="dxa"/>
            <w:vAlign w:val="center"/>
          </w:tcPr>
          <w:p w14:paraId="0EC4567F" w14:textId="77777777" w:rsidR="00F17277" w:rsidRDefault="0058730E">
            <w:r>
              <w:t>32.21</w:t>
            </w:r>
          </w:p>
        </w:tc>
      </w:tr>
      <w:tr w:rsidR="00F17277" w14:paraId="2066B2FC" w14:textId="77777777">
        <w:tc>
          <w:tcPr>
            <w:tcW w:w="777" w:type="dxa"/>
            <w:shd w:val="clear" w:color="auto" w:fill="E6E6E6"/>
            <w:vAlign w:val="center"/>
          </w:tcPr>
          <w:p w14:paraId="64BBE38B" w14:textId="77777777" w:rsidR="00F17277" w:rsidRDefault="0058730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154A81" w14:textId="77777777" w:rsidR="00F17277" w:rsidRDefault="0058730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D7E5C5" w14:textId="77777777" w:rsidR="00F17277" w:rsidRDefault="0058730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96852B" w14:textId="77777777" w:rsidR="00F17277" w:rsidRDefault="0058730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7F8ADB" w14:textId="77777777" w:rsidR="00F17277" w:rsidRDefault="0058730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FEAAEE" w14:textId="77777777" w:rsidR="00F17277" w:rsidRDefault="0058730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F04F38" w14:textId="77777777" w:rsidR="00F17277" w:rsidRDefault="0058730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1BE5B9" w14:textId="77777777" w:rsidR="00F17277" w:rsidRDefault="0058730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489D89" w14:textId="77777777" w:rsidR="00F17277" w:rsidRDefault="0058730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D05481" w14:textId="77777777" w:rsidR="00F17277" w:rsidRDefault="0058730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46C5FF" w14:textId="77777777" w:rsidR="00F17277" w:rsidRDefault="0058730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26A3CC" w14:textId="77777777" w:rsidR="00F17277" w:rsidRDefault="0058730E">
            <w:r>
              <w:t>23:00</w:t>
            </w:r>
          </w:p>
        </w:tc>
      </w:tr>
      <w:tr w:rsidR="00F17277" w14:paraId="75579215" w14:textId="77777777">
        <w:tc>
          <w:tcPr>
            <w:tcW w:w="777" w:type="dxa"/>
            <w:vAlign w:val="center"/>
          </w:tcPr>
          <w:p w14:paraId="1EED3A5A" w14:textId="77777777" w:rsidR="00F17277" w:rsidRDefault="0058730E">
            <w:r>
              <w:t>33.46</w:t>
            </w:r>
          </w:p>
        </w:tc>
        <w:tc>
          <w:tcPr>
            <w:tcW w:w="777" w:type="dxa"/>
            <w:vAlign w:val="center"/>
          </w:tcPr>
          <w:p w14:paraId="0DE44925" w14:textId="77777777" w:rsidR="00F17277" w:rsidRDefault="0058730E">
            <w:r>
              <w:t>34.72</w:t>
            </w:r>
          </w:p>
        </w:tc>
        <w:tc>
          <w:tcPr>
            <w:tcW w:w="777" w:type="dxa"/>
            <w:vAlign w:val="center"/>
          </w:tcPr>
          <w:p w14:paraId="09D6B7A2" w14:textId="77777777" w:rsidR="00F17277" w:rsidRDefault="0058730E">
            <w:r>
              <w:t>35.84</w:t>
            </w:r>
          </w:p>
        </w:tc>
        <w:tc>
          <w:tcPr>
            <w:tcW w:w="777" w:type="dxa"/>
            <w:vAlign w:val="center"/>
          </w:tcPr>
          <w:p w14:paraId="0D4F7541" w14:textId="77777777" w:rsidR="00F17277" w:rsidRDefault="0058730E">
            <w:r>
              <w:t>36.75</w:t>
            </w:r>
          </w:p>
        </w:tc>
        <w:tc>
          <w:tcPr>
            <w:tcW w:w="777" w:type="dxa"/>
            <w:vAlign w:val="center"/>
          </w:tcPr>
          <w:p w14:paraId="3C520951" w14:textId="77777777" w:rsidR="00F17277" w:rsidRDefault="0058730E">
            <w:r>
              <w:t>37.40</w:t>
            </w:r>
          </w:p>
        </w:tc>
        <w:tc>
          <w:tcPr>
            <w:tcW w:w="777" w:type="dxa"/>
            <w:vAlign w:val="center"/>
          </w:tcPr>
          <w:p w14:paraId="323C45F0" w14:textId="77777777" w:rsidR="00F17277" w:rsidRDefault="0058730E">
            <w:r>
              <w:rPr>
                <w:color w:val="3333CC"/>
              </w:rPr>
              <w:t>37.73</w:t>
            </w:r>
          </w:p>
        </w:tc>
        <w:tc>
          <w:tcPr>
            <w:tcW w:w="777" w:type="dxa"/>
            <w:vAlign w:val="center"/>
          </w:tcPr>
          <w:p w14:paraId="4D53D60A" w14:textId="77777777" w:rsidR="00F17277" w:rsidRDefault="0058730E">
            <w:r>
              <w:t>37.73</w:t>
            </w:r>
          </w:p>
        </w:tc>
        <w:tc>
          <w:tcPr>
            <w:tcW w:w="777" w:type="dxa"/>
            <w:vAlign w:val="center"/>
          </w:tcPr>
          <w:p w14:paraId="24470CE9" w14:textId="77777777" w:rsidR="00F17277" w:rsidRDefault="0058730E">
            <w:r>
              <w:t>37.46</w:t>
            </w:r>
          </w:p>
        </w:tc>
        <w:tc>
          <w:tcPr>
            <w:tcW w:w="777" w:type="dxa"/>
            <w:vAlign w:val="center"/>
          </w:tcPr>
          <w:p w14:paraId="54C700DD" w14:textId="77777777" w:rsidR="00F17277" w:rsidRDefault="0058730E">
            <w:r>
              <w:t>37.01</w:t>
            </w:r>
          </w:p>
        </w:tc>
        <w:tc>
          <w:tcPr>
            <w:tcW w:w="777" w:type="dxa"/>
            <w:vAlign w:val="center"/>
          </w:tcPr>
          <w:p w14:paraId="7178FD4B" w14:textId="77777777" w:rsidR="00F17277" w:rsidRDefault="0058730E">
            <w:r>
              <w:t>36.39</w:t>
            </w:r>
          </w:p>
        </w:tc>
        <w:tc>
          <w:tcPr>
            <w:tcW w:w="777" w:type="dxa"/>
            <w:vAlign w:val="center"/>
          </w:tcPr>
          <w:p w14:paraId="499A0C60" w14:textId="77777777" w:rsidR="00F17277" w:rsidRDefault="0058730E">
            <w:r>
              <w:t>35.62</w:t>
            </w:r>
          </w:p>
        </w:tc>
        <w:tc>
          <w:tcPr>
            <w:tcW w:w="777" w:type="dxa"/>
            <w:vAlign w:val="center"/>
          </w:tcPr>
          <w:p w14:paraId="35D98888" w14:textId="77777777" w:rsidR="00F17277" w:rsidRDefault="0058730E">
            <w:r>
              <w:t>34.77</w:t>
            </w:r>
          </w:p>
        </w:tc>
      </w:tr>
    </w:tbl>
    <w:p w14:paraId="3B8C372D" w14:textId="77777777" w:rsidR="00F17277" w:rsidRDefault="0058730E">
      <w:pPr>
        <w:pStyle w:val="4"/>
      </w:pPr>
      <w:r>
        <w:lastRenderedPageBreak/>
        <w:t>自然通风房间：北向逐时温度</w:t>
      </w:r>
    </w:p>
    <w:p w14:paraId="0D2D8375" w14:textId="77777777" w:rsidR="00F17277" w:rsidRDefault="0058730E">
      <w:pPr>
        <w:jc w:val="center"/>
      </w:pPr>
      <w:r>
        <w:rPr>
          <w:noProof/>
        </w:rPr>
        <w:drawing>
          <wp:inline distT="0" distB="0" distL="0" distR="0" wp14:anchorId="4248CF5B" wp14:editId="7E47A45B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18C545" w14:textId="77777777" w:rsidR="00F17277" w:rsidRDefault="00F17277"/>
    <w:p w14:paraId="1F54B086" w14:textId="77777777" w:rsidR="00F17277" w:rsidRDefault="00F1727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17277" w14:paraId="6576FDF9" w14:textId="77777777">
        <w:tc>
          <w:tcPr>
            <w:tcW w:w="777" w:type="dxa"/>
            <w:shd w:val="clear" w:color="auto" w:fill="E6E6E6"/>
            <w:vAlign w:val="center"/>
          </w:tcPr>
          <w:p w14:paraId="0F04D0F6" w14:textId="77777777" w:rsidR="00F17277" w:rsidRDefault="0058730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D11D65" w14:textId="77777777" w:rsidR="00F17277" w:rsidRDefault="0058730E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619617" w14:textId="77777777" w:rsidR="00F17277" w:rsidRDefault="0058730E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C7C77F" w14:textId="77777777" w:rsidR="00F17277" w:rsidRDefault="0058730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3D367E" w14:textId="77777777" w:rsidR="00F17277" w:rsidRDefault="0058730E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605412" w14:textId="77777777" w:rsidR="00F17277" w:rsidRDefault="0058730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85F747" w14:textId="77777777" w:rsidR="00F17277" w:rsidRDefault="0058730E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6C363D" w14:textId="77777777" w:rsidR="00F17277" w:rsidRDefault="0058730E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6974AA" w14:textId="77777777" w:rsidR="00F17277" w:rsidRDefault="0058730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AD6192" w14:textId="77777777" w:rsidR="00F17277" w:rsidRDefault="0058730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84E047" w14:textId="77777777" w:rsidR="00F17277" w:rsidRDefault="0058730E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9CCD26" w14:textId="77777777" w:rsidR="00F17277" w:rsidRDefault="0058730E">
            <w:pPr>
              <w:jc w:val="center"/>
            </w:pPr>
            <w:r>
              <w:t>11:00</w:t>
            </w:r>
          </w:p>
        </w:tc>
      </w:tr>
      <w:tr w:rsidR="00F17277" w14:paraId="5C6AFD42" w14:textId="77777777">
        <w:tc>
          <w:tcPr>
            <w:tcW w:w="777" w:type="dxa"/>
            <w:vAlign w:val="center"/>
          </w:tcPr>
          <w:p w14:paraId="20FA2B20" w14:textId="77777777" w:rsidR="00F17277" w:rsidRDefault="0058730E">
            <w:r>
              <w:t>33.37</w:t>
            </w:r>
          </w:p>
        </w:tc>
        <w:tc>
          <w:tcPr>
            <w:tcW w:w="777" w:type="dxa"/>
            <w:vAlign w:val="center"/>
          </w:tcPr>
          <w:p w14:paraId="38553328" w14:textId="77777777" w:rsidR="00F17277" w:rsidRDefault="0058730E">
            <w:r>
              <w:t>32.61</w:t>
            </w:r>
          </w:p>
        </w:tc>
        <w:tc>
          <w:tcPr>
            <w:tcW w:w="777" w:type="dxa"/>
            <w:vAlign w:val="center"/>
          </w:tcPr>
          <w:p w14:paraId="379858C7" w14:textId="77777777" w:rsidR="00F17277" w:rsidRDefault="0058730E">
            <w:r>
              <w:t>31.88</w:t>
            </w:r>
          </w:p>
        </w:tc>
        <w:tc>
          <w:tcPr>
            <w:tcW w:w="777" w:type="dxa"/>
            <w:vAlign w:val="center"/>
          </w:tcPr>
          <w:p w14:paraId="6A929C90" w14:textId="77777777" w:rsidR="00F17277" w:rsidRDefault="0058730E">
            <w:r>
              <w:t>31.20</w:t>
            </w:r>
          </w:p>
        </w:tc>
        <w:tc>
          <w:tcPr>
            <w:tcW w:w="777" w:type="dxa"/>
            <w:vAlign w:val="center"/>
          </w:tcPr>
          <w:p w14:paraId="158D2B17" w14:textId="77777777" w:rsidR="00F17277" w:rsidRDefault="0058730E">
            <w:r>
              <w:t>30.59</w:t>
            </w:r>
          </w:p>
        </w:tc>
        <w:tc>
          <w:tcPr>
            <w:tcW w:w="777" w:type="dxa"/>
            <w:vAlign w:val="center"/>
          </w:tcPr>
          <w:p w14:paraId="63BABE9C" w14:textId="77777777" w:rsidR="00F17277" w:rsidRDefault="0058730E">
            <w:r>
              <w:t>30.08</w:t>
            </w:r>
          </w:p>
        </w:tc>
        <w:tc>
          <w:tcPr>
            <w:tcW w:w="777" w:type="dxa"/>
            <w:vAlign w:val="center"/>
          </w:tcPr>
          <w:p w14:paraId="0E2F5BCA" w14:textId="77777777" w:rsidR="00F17277" w:rsidRDefault="0058730E">
            <w:r>
              <w:t>29.74</w:t>
            </w:r>
          </w:p>
        </w:tc>
        <w:tc>
          <w:tcPr>
            <w:tcW w:w="777" w:type="dxa"/>
            <w:vAlign w:val="center"/>
          </w:tcPr>
          <w:p w14:paraId="49E10430" w14:textId="77777777" w:rsidR="00F17277" w:rsidRDefault="0058730E">
            <w:r>
              <w:t>29.58</w:t>
            </w:r>
          </w:p>
        </w:tc>
        <w:tc>
          <w:tcPr>
            <w:tcW w:w="777" w:type="dxa"/>
            <w:vAlign w:val="center"/>
          </w:tcPr>
          <w:p w14:paraId="586A7AEE" w14:textId="77777777" w:rsidR="00F17277" w:rsidRDefault="0058730E">
            <w:r>
              <w:t>29.65</w:t>
            </w:r>
          </w:p>
        </w:tc>
        <w:tc>
          <w:tcPr>
            <w:tcW w:w="777" w:type="dxa"/>
            <w:vAlign w:val="center"/>
          </w:tcPr>
          <w:p w14:paraId="07FADFF8" w14:textId="77777777" w:rsidR="00F17277" w:rsidRDefault="0058730E">
            <w:r>
              <w:t>30.01</w:t>
            </w:r>
          </w:p>
        </w:tc>
        <w:tc>
          <w:tcPr>
            <w:tcW w:w="777" w:type="dxa"/>
            <w:vAlign w:val="center"/>
          </w:tcPr>
          <w:p w14:paraId="3E6EE8F6" w14:textId="77777777" w:rsidR="00F17277" w:rsidRDefault="0058730E">
            <w:r>
              <w:t>30.65</w:t>
            </w:r>
          </w:p>
        </w:tc>
        <w:tc>
          <w:tcPr>
            <w:tcW w:w="777" w:type="dxa"/>
            <w:vAlign w:val="center"/>
          </w:tcPr>
          <w:p w14:paraId="3FEC043A" w14:textId="77777777" w:rsidR="00F17277" w:rsidRDefault="0058730E">
            <w:r>
              <w:t>31.51</w:t>
            </w:r>
          </w:p>
        </w:tc>
      </w:tr>
      <w:tr w:rsidR="00F17277" w14:paraId="5077E06E" w14:textId="77777777">
        <w:tc>
          <w:tcPr>
            <w:tcW w:w="777" w:type="dxa"/>
            <w:shd w:val="clear" w:color="auto" w:fill="E6E6E6"/>
            <w:vAlign w:val="center"/>
          </w:tcPr>
          <w:p w14:paraId="0F82C52A" w14:textId="77777777" w:rsidR="00F17277" w:rsidRDefault="0058730E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D29D39" w14:textId="77777777" w:rsidR="00F17277" w:rsidRDefault="0058730E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E659B0" w14:textId="77777777" w:rsidR="00F17277" w:rsidRDefault="0058730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0BA7CE" w14:textId="77777777" w:rsidR="00F17277" w:rsidRDefault="0058730E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314ED9" w14:textId="77777777" w:rsidR="00F17277" w:rsidRDefault="0058730E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AA9979" w14:textId="77777777" w:rsidR="00F17277" w:rsidRDefault="0058730E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CE8B1A" w14:textId="77777777" w:rsidR="00F17277" w:rsidRDefault="0058730E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BB3D9D" w14:textId="77777777" w:rsidR="00F17277" w:rsidRDefault="0058730E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37695B" w14:textId="77777777" w:rsidR="00F17277" w:rsidRDefault="0058730E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D1A02D" w14:textId="77777777" w:rsidR="00F17277" w:rsidRDefault="0058730E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FAA934" w14:textId="77777777" w:rsidR="00F17277" w:rsidRDefault="0058730E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39F4FA" w14:textId="77777777" w:rsidR="00F17277" w:rsidRDefault="0058730E">
            <w:r>
              <w:t>23:00</w:t>
            </w:r>
          </w:p>
        </w:tc>
      </w:tr>
      <w:tr w:rsidR="00F17277" w14:paraId="139CEF81" w14:textId="77777777">
        <w:tc>
          <w:tcPr>
            <w:tcW w:w="777" w:type="dxa"/>
            <w:vAlign w:val="center"/>
          </w:tcPr>
          <w:p w14:paraId="21E9ABFD" w14:textId="77777777" w:rsidR="00F17277" w:rsidRDefault="0058730E">
            <w:r>
              <w:t>32.51</w:t>
            </w:r>
          </w:p>
        </w:tc>
        <w:tc>
          <w:tcPr>
            <w:tcW w:w="777" w:type="dxa"/>
            <w:vAlign w:val="center"/>
          </w:tcPr>
          <w:p w14:paraId="1C77BC17" w14:textId="77777777" w:rsidR="00F17277" w:rsidRDefault="0058730E">
            <w:r>
              <w:t>33.51</w:t>
            </w:r>
          </w:p>
        </w:tc>
        <w:tc>
          <w:tcPr>
            <w:tcW w:w="777" w:type="dxa"/>
            <w:vAlign w:val="center"/>
          </w:tcPr>
          <w:p w14:paraId="38777428" w14:textId="77777777" w:rsidR="00F17277" w:rsidRDefault="0058730E">
            <w:r>
              <w:t>34.46</w:t>
            </w:r>
          </w:p>
        </w:tc>
        <w:tc>
          <w:tcPr>
            <w:tcW w:w="777" w:type="dxa"/>
            <w:vAlign w:val="center"/>
          </w:tcPr>
          <w:p w14:paraId="59AFE60A" w14:textId="77777777" w:rsidR="00F17277" w:rsidRDefault="0058730E">
            <w:r>
              <w:t>35.28</w:t>
            </w:r>
          </w:p>
        </w:tc>
        <w:tc>
          <w:tcPr>
            <w:tcW w:w="777" w:type="dxa"/>
            <w:vAlign w:val="center"/>
          </w:tcPr>
          <w:p w14:paraId="4C1900B9" w14:textId="77777777" w:rsidR="00F17277" w:rsidRDefault="0058730E">
            <w:r>
              <w:t>35.92</w:t>
            </w:r>
          </w:p>
        </w:tc>
        <w:tc>
          <w:tcPr>
            <w:tcW w:w="777" w:type="dxa"/>
            <w:vAlign w:val="center"/>
          </w:tcPr>
          <w:p w14:paraId="763D930B" w14:textId="77777777" w:rsidR="00F17277" w:rsidRDefault="0058730E">
            <w:r>
              <w:t>36.30</w:t>
            </w:r>
          </w:p>
        </w:tc>
        <w:tc>
          <w:tcPr>
            <w:tcW w:w="777" w:type="dxa"/>
            <w:vAlign w:val="center"/>
          </w:tcPr>
          <w:p w14:paraId="333F0508" w14:textId="77777777" w:rsidR="00F17277" w:rsidRDefault="0058730E">
            <w:r>
              <w:rPr>
                <w:color w:val="3333CC"/>
              </w:rPr>
              <w:t>36.41</w:t>
            </w:r>
          </w:p>
        </w:tc>
        <w:tc>
          <w:tcPr>
            <w:tcW w:w="777" w:type="dxa"/>
            <w:vAlign w:val="center"/>
          </w:tcPr>
          <w:p w14:paraId="13B0DD73" w14:textId="77777777" w:rsidR="00F17277" w:rsidRDefault="0058730E">
            <w:r>
              <w:t>36.29</w:t>
            </w:r>
          </w:p>
        </w:tc>
        <w:tc>
          <w:tcPr>
            <w:tcW w:w="777" w:type="dxa"/>
            <w:vAlign w:val="center"/>
          </w:tcPr>
          <w:p w14:paraId="032C3A94" w14:textId="77777777" w:rsidR="00F17277" w:rsidRDefault="0058730E">
            <w:r>
              <w:t>35.99</w:t>
            </w:r>
          </w:p>
        </w:tc>
        <w:tc>
          <w:tcPr>
            <w:tcW w:w="777" w:type="dxa"/>
            <w:vAlign w:val="center"/>
          </w:tcPr>
          <w:p w14:paraId="52D00346" w14:textId="77777777" w:rsidR="00F17277" w:rsidRDefault="0058730E">
            <w:r>
              <w:t>35.52</w:t>
            </w:r>
          </w:p>
        </w:tc>
        <w:tc>
          <w:tcPr>
            <w:tcW w:w="777" w:type="dxa"/>
            <w:vAlign w:val="center"/>
          </w:tcPr>
          <w:p w14:paraId="111A8786" w14:textId="77777777" w:rsidR="00F17277" w:rsidRDefault="0058730E">
            <w:r>
              <w:t>34.86</w:t>
            </w:r>
          </w:p>
        </w:tc>
        <w:tc>
          <w:tcPr>
            <w:tcW w:w="777" w:type="dxa"/>
            <w:vAlign w:val="center"/>
          </w:tcPr>
          <w:p w14:paraId="41CDEA29" w14:textId="77777777" w:rsidR="00F17277" w:rsidRDefault="0058730E">
            <w:r>
              <w:t>34.13</w:t>
            </w:r>
          </w:p>
        </w:tc>
      </w:tr>
    </w:tbl>
    <w:p w14:paraId="069CDBB8" w14:textId="77777777" w:rsidR="00F17277" w:rsidRDefault="0058730E">
      <w:pPr>
        <w:pStyle w:val="1"/>
      </w:pPr>
      <w:bookmarkStart w:id="54" w:name="_Toc97794219"/>
      <w:r>
        <w:t>验算结论</w:t>
      </w:r>
      <w:bookmarkEnd w:id="54"/>
    </w:p>
    <w:p w14:paraId="4AA5C9A1" w14:textId="77777777" w:rsidR="00F17277" w:rsidRDefault="0058730E">
      <w:pPr>
        <w:pStyle w:val="2"/>
      </w:pPr>
      <w:bookmarkStart w:id="55" w:name="_Toc97794220"/>
      <w:r>
        <w:t>自然通风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F17277" w14:paraId="3744136D" w14:textId="77777777">
        <w:tc>
          <w:tcPr>
            <w:tcW w:w="1403" w:type="dxa"/>
            <w:shd w:val="clear" w:color="auto" w:fill="DEDEDE"/>
            <w:vAlign w:val="center"/>
          </w:tcPr>
          <w:p w14:paraId="553510A3" w14:textId="77777777" w:rsidR="00F17277" w:rsidRDefault="0058730E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6FCC0D50" w14:textId="77777777" w:rsidR="00F17277" w:rsidRDefault="0058730E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02279693" w14:textId="77777777" w:rsidR="00F17277" w:rsidRDefault="0058730E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43C83714" w14:textId="77777777" w:rsidR="00F17277" w:rsidRDefault="0058730E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2F5E483" w14:textId="77777777" w:rsidR="00F17277" w:rsidRDefault="0058730E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E4C7C29" w14:textId="77777777" w:rsidR="00F17277" w:rsidRDefault="0058730E">
            <w:r>
              <w:t>结论</w:t>
            </w:r>
          </w:p>
        </w:tc>
      </w:tr>
      <w:tr w:rsidR="00F17277" w14:paraId="5EF52DA6" w14:textId="77777777">
        <w:tc>
          <w:tcPr>
            <w:tcW w:w="1403" w:type="dxa"/>
            <w:vAlign w:val="center"/>
          </w:tcPr>
          <w:p w14:paraId="49AA10F7" w14:textId="77777777" w:rsidR="00F17277" w:rsidRDefault="0058730E">
            <w:r>
              <w:t>屋顶</w:t>
            </w:r>
          </w:p>
        </w:tc>
        <w:tc>
          <w:tcPr>
            <w:tcW w:w="3395" w:type="dxa"/>
            <w:vAlign w:val="center"/>
          </w:tcPr>
          <w:p w14:paraId="1C59C1CD" w14:textId="77777777" w:rsidR="00F17277" w:rsidRDefault="0058730E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3A6CA8CB" w14:textId="77777777" w:rsidR="00F17277" w:rsidRDefault="0058730E">
            <w:r>
              <w:t>18:40</w:t>
            </w:r>
          </w:p>
        </w:tc>
        <w:tc>
          <w:tcPr>
            <w:tcW w:w="1415" w:type="dxa"/>
            <w:vAlign w:val="center"/>
          </w:tcPr>
          <w:p w14:paraId="75944CFC" w14:textId="77777777" w:rsidR="00F17277" w:rsidRDefault="0058730E">
            <w:r>
              <w:t>35.12</w:t>
            </w:r>
          </w:p>
        </w:tc>
        <w:tc>
          <w:tcPr>
            <w:tcW w:w="1131" w:type="dxa"/>
            <w:vAlign w:val="center"/>
          </w:tcPr>
          <w:p w14:paraId="555A4633" w14:textId="77777777" w:rsidR="00F17277" w:rsidRDefault="0058730E">
            <w:r>
              <w:t>37.00</w:t>
            </w:r>
          </w:p>
        </w:tc>
        <w:tc>
          <w:tcPr>
            <w:tcW w:w="1131" w:type="dxa"/>
            <w:vAlign w:val="center"/>
          </w:tcPr>
          <w:p w14:paraId="0343E6AD" w14:textId="77777777" w:rsidR="00F17277" w:rsidRDefault="0058730E">
            <w:r>
              <w:t>满足</w:t>
            </w:r>
          </w:p>
        </w:tc>
      </w:tr>
      <w:tr w:rsidR="00F17277" w14:paraId="778E968D" w14:textId="77777777">
        <w:tc>
          <w:tcPr>
            <w:tcW w:w="1403" w:type="dxa"/>
            <w:vMerge w:val="restart"/>
            <w:vAlign w:val="center"/>
          </w:tcPr>
          <w:p w14:paraId="7EE518FD" w14:textId="77777777" w:rsidR="00F17277" w:rsidRDefault="0058730E">
            <w:r>
              <w:t>外墙</w:t>
            </w:r>
          </w:p>
        </w:tc>
        <w:tc>
          <w:tcPr>
            <w:tcW w:w="3395" w:type="dxa"/>
            <w:vAlign w:val="center"/>
          </w:tcPr>
          <w:p w14:paraId="35FC9108" w14:textId="77777777" w:rsidR="00F17277" w:rsidRDefault="0058730E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554A1C5" w14:textId="77777777" w:rsidR="00F17277" w:rsidRDefault="0058730E">
            <w:r>
              <w:t>18:00</w:t>
            </w:r>
          </w:p>
        </w:tc>
        <w:tc>
          <w:tcPr>
            <w:tcW w:w="1415" w:type="dxa"/>
            <w:vAlign w:val="center"/>
          </w:tcPr>
          <w:p w14:paraId="0ACECF72" w14:textId="77777777" w:rsidR="00F17277" w:rsidRDefault="0058730E">
            <w:r>
              <w:t>34.75</w:t>
            </w:r>
          </w:p>
        </w:tc>
        <w:tc>
          <w:tcPr>
            <w:tcW w:w="1131" w:type="dxa"/>
            <w:vAlign w:val="center"/>
          </w:tcPr>
          <w:p w14:paraId="3AF909D4" w14:textId="77777777" w:rsidR="00F17277" w:rsidRDefault="0058730E">
            <w:r>
              <w:t>37.00</w:t>
            </w:r>
          </w:p>
        </w:tc>
        <w:tc>
          <w:tcPr>
            <w:tcW w:w="1131" w:type="dxa"/>
            <w:vAlign w:val="center"/>
          </w:tcPr>
          <w:p w14:paraId="7EFAD371" w14:textId="77777777" w:rsidR="00F17277" w:rsidRDefault="0058730E">
            <w:r>
              <w:t>满足</w:t>
            </w:r>
          </w:p>
        </w:tc>
      </w:tr>
      <w:tr w:rsidR="00F17277" w14:paraId="1080B063" w14:textId="77777777">
        <w:tc>
          <w:tcPr>
            <w:tcW w:w="1403" w:type="dxa"/>
            <w:vMerge/>
            <w:vAlign w:val="center"/>
          </w:tcPr>
          <w:p w14:paraId="34328CD8" w14:textId="77777777" w:rsidR="00F17277" w:rsidRDefault="00F17277"/>
        </w:tc>
        <w:tc>
          <w:tcPr>
            <w:tcW w:w="3395" w:type="dxa"/>
            <w:vAlign w:val="center"/>
          </w:tcPr>
          <w:p w14:paraId="12520A6C" w14:textId="77777777" w:rsidR="00F17277" w:rsidRDefault="0058730E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0667D70" w14:textId="77777777" w:rsidR="00F17277" w:rsidRDefault="0058730E">
            <w:r>
              <w:t>18:00</w:t>
            </w:r>
          </w:p>
        </w:tc>
        <w:tc>
          <w:tcPr>
            <w:tcW w:w="1415" w:type="dxa"/>
            <w:vAlign w:val="center"/>
          </w:tcPr>
          <w:p w14:paraId="26E73856" w14:textId="77777777" w:rsidR="00F17277" w:rsidRDefault="0058730E">
            <w:r>
              <w:t>34.74</w:t>
            </w:r>
          </w:p>
        </w:tc>
        <w:tc>
          <w:tcPr>
            <w:tcW w:w="1131" w:type="dxa"/>
            <w:vAlign w:val="center"/>
          </w:tcPr>
          <w:p w14:paraId="0F68FE75" w14:textId="77777777" w:rsidR="00F17277" w:rsidRDefault="0058730E">
            <w:r>
              <w:t>37.00</w:t>
            </w:r>
          </w:p>
        </w:tc>
        <w:tc>
          <w:tcPr>
            <w:tcW w:w="1131" w:type="dxa"/>
            <w:vAlign w:val="center"/>
          </w:tcPr>
          <w:p w14:paraId="49F67F5B" w14:textId="77777777" w:rsidR="00F17277" w:rsidRDefault="0058730E">
            <w:r>
              <w:t>满足</w:t>
            </w:r>
          </w:p>
        </w:tc>
      </w:tr>
      <w:tr w:rsidR="00F17277" w14:paraId="304DE05B" w14:textId="77777777">
        <w:tc>
          <w:tcPr>
            <w:tcW w:w="1403" w:type="dxa"/>
            <w:vMerge/>
            <w:vAlign w:val="center"/>
          </w:tcPr>
          <w:p w14:paraId="33FB6FC7" w14:textId="77777777" w:rsidR="00F17277" w:rsidRDefault="00F17277"/>
        </w:tc>
        <w:tc>
          <w:tcPr>
            <w:tcW w:w="3395" w:type="dxa"/>
            <w:vAlign w:val="center"/>
          </w:tcPr>
          <w:p w14:paraId="4FFBE668" w14:textId="77777777" w:rsidR="00F17277" w:rsidRDefault="0058730E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DC2F7B4" w14:textId="77777777" w:rsidR="00F17277" w:rsidRDefault="0058730E">
            <w:r>
              <w:t>18:00</w:t>
            </w:r>
          </w:p>
        </w:tc>
        <w:tc>
          <w:tcPr>
            <w:tcW w:w="1415" w:type="dxa"/>
            <w:vAlign w:val="center"/>
          </w:tcPr>
          <w:p w14:paraId="0BA578A7" w14:textId="77777777" w:rsidR="00F17277" w:rsidRDefault="0058730E">
            <w:r>
              <w:t>34.72</w:t>
            </w:r>
          </w:p>
        </w:tc>
        <w:tc>
          <w:tcPr>
            <w:tcW w:w="1131" w:type="dxa"/>
            <w:vAlign w:val="center"/>
          </w:tcPr>
          <w:p w14:paraId="66126459" w14:textId="77777777" w:rsidR="00F17277" w:rsidRDefault="0058730E">
            <w:r>
              <w:t>37.00</w:t>
            </w:r>
          </w:p>
        </w:tc>
        <w:tc>
          <w:tcPr>
            <w:tcW w:w="1131" w:type="dxa"/>
            <w:vAlign w:val="center"/>
          </w:tcPr>
          <w:p w14:paraId="6AA0A7AF" w14:textId="77777777" w:rsidR="00F17277" w:rsidRDefault="0058730E">
            <w:r>
              <w:t>满足</w:t>
            </w:r>
          </w:p>
        </w:tc>
      </w:tr>
      <w:tr w:rsidR="00F17277" w14:paraId="531CD078" w14:textId="77777777">
        <w:tc>
          <w:tcPr>
            <w:tcW w:w="1403" w:type="dxa"/>
            <w:vMerge/>
            <w:vAlign w:val="center"/>
          </w:tcPr>
          <w:p w14:paraId="36A4DF99" w14:textId="77777777" w:rsidR="00F17277" w:rsidRDefault="00F17277"/>
        </w:tc>
        <w:tc>
          <w:tcPr>
            <w:tcW w:w="3395" w:type="dxa"/>
            <w:vAlign w:val="center"/>
          </w:tcPr>
          <w:p w14:paraId="6E22B091" w14:textId="77777777" w:rsidR="00F17277" w:rsidRDefault="0058730E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3DCAF86" w14:textId="77777777" w:rsidR="00F17277" w:rsidRDefault="0058730E">
            <w:r>
              <w:t>18:00</w:t>
            </w:r>
          </w:p>
        </w:tc>
        <w:tc>
          <w:tcPr>
            <w:tcW w:w="1415" w:type="dxa"/>
            <w:vAlign w:val="center"/>
          </w:tcPr>
          <w:p w14:paraId="04468379" w14:textId="77777777" w:rsidR="00F17277" w:rsidRDefault="0058730E">
            <w:r>
              <w:t>34.45</w:t>
            </w:r>
          </w:p>
        </w:tc>
        <w:tc>
          <w:tcPr>
            <w:tcW w:w="1131" w:type="dxa"/>
            <w:vAlign w:val="center"/>
          </w:tcPr>
          <w:p w14:paraId="202E59A1" w14:textId="77777777" w:rsidR="00F17277" w:rsidRDefault="0058730E">
            <w:r>
              <w:t>37.00</w:t>
            </w:r>
          </w:p>
        </w:tc>
        <w:tc>
          <w:tcPr>
            <w:tcW w:w="1131" w:type="dxa"/>
            <w:vAlign w:val="center"/>
          </w:tcPr>
          <w:p w14:paraId="2D313075" w14:textId="77777777" w:rsidR="00F17277" w:rsidRDefault="0058730E">
            <w:r>
              <w:t>满足</w:t>
            </w:r>
          </w:p>
        </w:tc>
      </w:tr>
      <w:tr w:rsidR="00F17277" w14:paraId="7FAEB38B" w14:textId="77777777">
        <w:tc>
          <w:tcPr>
            <w:tcW w:w="1403" w:type="dxa"/>
            <w:vMerge w:val="restart"/>
            <w:vAlign w:val="center"/>
          </w:tcPr>
          <w:p w14:paraId="13766EE0" w14:textId="77777777" w:rsidR="00F17277" w:rsidRDefault="0058730E">
            <w:r>
              <w:t>热桥柱</w:t>
            </w:r>
          </w:p>
        </w:tc>
        <w:tc>
          <w:tcPr>
            <w:tcW w:w="3395" w:type="dxa"/>
            <w:vAlign w:val="center"/>
          </w:tcPr>
          <w:p w14:paraId="418854B4" w14:textId="77777777" w:rsidR="00F17277" w:rsidRDefault="0058730E">
            <w:r>
              <w:t>东</w:t>
            </w:r>
            <w:r>
              <w:t>:</w:t>
            </w:r>
            <w:r>
              <w:t>混凝土梁柱</w:t>
            </w:r>
          </w:p>
        </w:tc>
        <w:tc>
          <w:tcPr>
            <w:tcW w:w="848" w:type="dxa"/>
            <w:vAlign w:val="center"/>
          </w:tcPr>
          <w:p w14:paraId="26264240" w14:textId="77777777" w:rsidR="00F17277" w:rsidRDefault="0058730E">
            <w:r>
              <w:t>17:25</w:t>
            </w:r>
          </w:p>
        </w:tc>
        <w:tc>
          <w:tcPr>
            <w:tcW w:w="1415" w:type="dxa"/>
            <w:vAlign w:val="center"/>
          </w:tcPr>
          <w:p w14:paraId="24C86852" w14:textId="02B2A0DC" w:rsidR="00F17277" w:rsidRDefault="0058730E">
            <w:r>
              <w:t>3</w:t>
            </w:r>
            <w:r w:rsidR="00895347">
              <w:t>6</w:t>
            </w:r>
            <w:r>
              <w:t>.64</w:t>
            </w:r>
          </w:p>
        </w:tc>
        <w:tc>
          <w:tcPr>
            <w:tcW w:w="1131" w:type="dxa"/>
            <w:vAlign w:val="center"/>
          </w:tcPr>
          <w:p w14:paraId="3756C7D0" w14:textId="77777777" w:rsidR="00F17277" w:rsidRDefault="0058730E">
            <w:r>
              <w:t>37.00</w:t>
            </w:r>
          </w:p>
        </w:tc>
        <w:tc>
          <w:tcPr>
            <w:tcW w:w="1131" w:type="dxa"/>
            <w:vAlign w:val="center"/>
          </w:tcPr>
          <w:p w14:paraId="173C4EFB" w14:textId="65910BB5" w:rsidR="00F17277" w:rsidRDefault="00895347">
            <w:pPr>
              <w:rPr>
                <w:rFonts w:hint="eastAsia"/>
              </w:rPr>
            </w:pPr>
            <w:r>
              <w:t>满足</w:t>
            </w:r>
          </w:p>
        </w:tc>
      </w:tr>
      <w:tr w:rsidR="00F17277" w14:paraId="242A6C19" w14:textId="77777777">
        <w:tc>
          <w:tcPr>
            <w:tcW w:w="1403" w:type="dxa"/>
            <w:vMerge/>
            <w:vAlign w:val="center"/>
          </w:tcPr>
          <w:p w14:paraId="6C2ADCD2" w14:textId="77777777" w:rsidR="00F17277" w:rsidRDefault="00F17277"/>
        </w:tc>
        <w:tc>
          <w:tcPr>
            <w:tcW w:w="3395" w:type="dxa"/>
            <w:vAlign w:val="center"/>
          </w:tcPr>
          <w:p w14:paraId="436651E9" w14:textId="77777777" w:rsidR="00F17277" w:rsidRDefault="0058730E">
            <w:r>
              <w:t>西</w:t>
            </w:r>
            <w:r>
              <w:t>:</w:t>
            </w:r>
            <w:r>
              <w:t>混凝土梁柱</w:t>
            </w:r>
          </w:p>
        </w:tc>
        <w:tc>
          <w:tcPr>
            <w:tcW w:w="848" w:type="dxa"/>
            <w:vAlign w:val="center"/>
          </w:tcPr>
          <w:p w14:paraId="47612798" w14:textId="77777777" w:rsidR="00F17277" w:rsidRDefault="0058730E">
            <w:r>
              <w:t>17:50</w:t>
            </w:r>
          </w:p>
        </w:tc>
        <w:tc>
          <w:tcPr>
            <w:tcW w:w="1415" w:type="dxa"/>
            <w:vAlign w:val="center"/>
          </w:tcPr>
          <w:p w14:paraId="7538C4C9" w14:textId="222F85D1" w:rsidR="00F17277" w:rsidRDefault="0058730E">
            <w:r>
              <w:t>3</w:t>
            </w:r>
            <w:r w:rsidR="00895347">
              <w:t>6</w:t>
            </w:r>
            <w:r>
              <w:t>.21</w:t>
            </w:r>
          </w:p>
        </w:tc>
        <w:tc>
          <w:tcPr>
            <w:tcW w:w="1131" w:type="dxa"/>
            <w:vAlign w:val="center"/>
          </w:tcPr>
          <w:p w14:paraId="1DE259AB" w14:textId="77777777" w:rsidR="00F17277" w:rsidRDefault="0058730E">
            <w:r>
              <w:t>37.00</w:t>
            </w:r>
          </w:p>
        </w:tc>
        <w:tc>
          <w:tcPr>
            <w:tcW w:w="1131" w:type="dxa"/>
            <w:vAlign w:val="center"/>
          </w:tcPr>
          <w:p w14:paraId="0F96B856" w14:textId="087B075C" w:rsidR="00F17277" w:rsidRDefault="00895347">
            <w:pPr>
              <w:rPr>
                <w:rFonts w:hint="eastAsia"/>
              </w:rPr>
            </w:pPr>
            <w:r>
              <w:t>满足</w:t>
            </w:r>
          </w:p>
        </w:tc>
      </w:tr>
      <w:tr w:rsidR="00F17277" w14:paraId="7A716630" w14:textId="77777777">
        <w:tc>
          <w:tcPr>
            <w:tcW w:w="1403" w:type="dxa"/>
            <w:vMerge/>
            <w:vAlign w:val="center"/>
          </w:tcPr>
          <w:p w14:paraId="0A81BF0C" w14:textId="77777777" w:rsidR="00F17277" w:rsidRDefault="00F17277"/>
        </w:tc>
        <w:tc>
          <w:tcPr>
            <w:tcW w:w="3395" w:type="dxa"/>
            <w:vAlign w:val="center"/>
          </w:tcPr>
          <w:p w14:paraId="2E8AD92C" w14:textId="77777777" w:rsidR="00F17277" w:rsidRDefault="0058730E">
            <w:r>
              <w:t>南</w:t>
            </w:r>
            <w:r>
              <w:t>:</w:t>
            </w:r>
            <w:r>
              <w:t>混凝土梁柱</w:t>
            </w:r>
          </w:p>
        </w:tc>
        <w:tc>
          <w:tcPr>
            <w:tcW w:w="848" w:type="dxa"/>
            <w:vAlign w:val="center"/>
          </w:tcPr>
          <w:p w14:paraId="1FBA2E19" w14:textId="77777777" w:rsidR="00F17277" w:rsidRDefault="0058730E">
            <w:r>
              <w:t>17:25</w:t>
            </w:r>
          </w:p>
        </w:tc>
        <w:tc>
          <w:tcPr>
            <w:tcW w:w="1415" w:type="dxa"/>
            <w:vAlign w:val="center"/>
          </w:tcPr>
          <w:p w14:paraId="44874900" w14:textId="77777777" w:rsidR="00F17277" w:rsidRDefault="0058730E">
            <w:r>
              <w:t>37.76</w:t>
            </w:r>
          </w:p>
        </w:tc>
        <w:tc>
          <w:tcPr>
            <w:tcW w:w="1131" w:type="dxa"/>
            <w:vAlign w:val="center"/>
          </w:tcPr>
          <w:p w14:paraId="15086FA0" w14:textId="77777777" w:rsidR="00F17277" w:rsidRDefault="0058730E">
            <w:r>
              <w:t>37.00</w:t>
            </w:r>
          </w:p>
        </w:tc>
        <w:tc>
          <w:tcPr>
            <w:tcW w:w="1131" w:type="dxa"/>
            <w:vAlign w:val="center"/>
          </w:tcPr>
          <w:p w14:paraId="7FAF12CE" w14:textId="72D5F769" w:rsidR="00F17277" w:rsidRDefault="00895347">
            <w:pPr>
              <w:rPr>
                <w:rFonts w:hint="eastAsia"/>
              </w:rPr>
            </w:pPr>
            <w:r>
              <w:t>满足</w:t>
            </w:r>
          </w:p>
        </w:tc>
      </w:tr>
      <w:tr w:rsidR="00F17277" w14:paraId="29701094" w14:textId="77777777">
        <w:tc>
          <w:tcPr>
            <w:tcW w:w="1403" w:type="dxa"/>
            <w:vMerge/>
            <w:vAlign w:val="center"/>
          </w:tcPr>
          <w:p w14:paraId="6B6A3B4B" w14:textId="77777777" w:rsidR="00F17277" w:rsidRDefault="00F17277"/>
        </w:tc>
        <w:tc>
          <w:tcPr>
            <w:tcW w:w="3395" w:type="dxa"/>
            <w:vAlign w:val="center"/>
          </w:tcPr>
          <w:p w14:paraId="65718FD3" w14:textId="77777777" w:rsidR="00F17277" w:rsidRDefault="0058730E">
            <w:r>
              <w:t>北</w:t>
            </w:r>
            <w:r>
              <w:t>:</w:t>
            </w:r>
            <w:r>
              <w:t>混凝土梁柱</w:t>
            </w:r>
          </w:p>
        </w:tc>
        <w:tc>
          <w:tcPr>
            <w:tcW w:w="848" w:type="dxa"/>
            <w:vAlign w:val="center"/>
          </w:tcPr>
          <w:p w14:paraId="50A77AED" w14:textId="77777777" w:rsidR="00F17277" w:rsidRDefault="0058730E">
            <w:r>
              <w:t>18:00</w:t>
            </w:r>
          </w:p>
        </w:tc>
        <w:tc>
          <w:tcPr>
            <w:tcW w:w="1415" w:type="dxa"/>
            <w:vAlign w:val="center"/>
          </w:tcPr>
          <w:p w14:paraId="4423B7CE" w14:textId="77777777" w:rsidR="00F17277" w:rsidRDefault="0058730E">
            <w:r>
              <w:t>36.41</w:t>
            </w:r>
          </w:p>
        </w:tc>
        <w:tc>
          <w:tcPr>
            <w:tcW w:w="1131" w:type="dxa"/>
            <w:vAlign w:val="center"/>
          </w:tcPr>
          <w:p w14:paraId="294F2E48" w14:textId="77777777" w:rsidR="00F17277" w:rsidRDefault="0058730E">
            <w:r>
              <w:t>37.00</w:t>
            </w:r>
          </w:p>
        </w:tc>
        <w:tc>
          <w:tcPr>
            <w:tcW w:w="1131" w:type="dxa"/>
            <w:vAlign w:val="center"/>
          </w:tcPr>
          <w:p w14:paraId="5DAF4ED4" w14:textId="77777777" w:rsidR="00F17277" w:rsidRDefault="0058730E">
            <w:r>
              <w:t>满足</w:t>
            </w:r>
          </w:p>
        </w:tc>
      </w:tr>
    </w:tbl>
    <w:p w14:paraId="4B38D761" w14:textId="77777777" w:rsidR="00F17277" w:rsidRDefault="00F17277"/>
    <w:sectPr w:rsidR="00F17277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A98852" w14:textId="77777777" w:rsidR="0058730E" w:rsidRDefault="0058730E">
      <w:r>
        <w:separator/>
      </w:r>
    </w:p>
  </w:endnote>
  <w:endnote w:type="continuationSeparator" w:id="0">
    <w:p w14:paraId="49AF2BAC" w14:textId="77777777" w:rsidR="0058730E" w:rsidRDefault="005873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19CFF0A0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94EFC2C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42B814" w14:textId="77777777" w:rsidR="0058730E" w:rsidRDefault="0058730E">
      <w:r>
        <w:separator/>
      </w:r>
    </w:p>
  </w:footnote>
  <w:footnote w:type="continuationSeparator" w:id="0">
    <w:p w14:paraId="0237AB00" w14:textId="77777777" w:rsidR="0058730E" w:rsidRDefault="0058730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B8C6D9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7FCBE607" wp14:editId="4C449DAB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5347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8730E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347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17277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F617E29"/>
  <w15:chartTrackingRefBased/>
  <w15:docId w15:val="{F320F2E9-6AF9-419A-87C0-422356DFFB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9158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</Template>
  <TotalTime>1</TotalTime>
  <Pages>15</Pages>
  <Words>1507</Words>
  <Characters>8592</Characters>
  <Application>Microsoft Office Word</Application>
  <DocSecurity>0</DocSecurity>
  <Lines>71</Lines>
  <Paragraphs>20</Paragraphs>
  <ScaleCrop>false</ScaleCrop>
  <Company/>
  <LinksUpToDate>false</LinksUpToDate>
  <CharactersWithSpaces>10079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9158</dc:creator>
  <cp:keywords/>
  <dc:description/>
  <cp:lastModifiedBy>29158</cp:lastModifiedBy>
  <cp:revision>1</cp:revision>
  <dcterms:created xsi:type="dcterms:W3CDTF">2022-03-10T00:43:00Z</dcterms:created>
  <dcterms:modified xsi:type="dcterms:W3CDTF">2022-03-10T00:44:00Z</dcterms:modified>
</cp:coreProperties>
</file>